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B7B" w:rsidRPr="0050746B" w:rsidRDefault="00402B7B" w:rsidP="00402B7B">
      <w:pPr>
        <w:spacing w:after="120"/>
        <w:jc w:val="center"/>
        <w:rPr>
          <w:szCs w:val="23"/>
        </w:rPr>
      </w:pPr>
      <w:r w:rsidRPr="0050746B">
        <w:rPr>
          <w:szCs w:val="23"/>
          <w:lang w:val="en-US"/>
        </w:rPr>
        <w:t>XLVI</w:t>
      </w:r>
      <w:r w:rsidR="00533662" w:rsidRPr="0050746B">
        <w:rPr>
          <w:szCs w:val="23"/>
          <w:lang w:val="en-US"/>
        </w:rPr>
        <w:t>I</w:t>
      </w:r>
      <w:r w:rsidRPr="0050746B">
        <w:rPr>
          <w:szCs w:val="23"/>
        </w:rPr>
        <w:t xml:space="preserve"> УРАЛЬСКИЙ ТУРНИР ЮНЫХ МАТЕМАТИКОВ. </w:t>
      </w:r>
      <w:r w:rsidR="00533662" w:rsidRPr="0050746B">
        <w:rPr>
          <w:szCs w:val="23"/>
        </w:rPr>
        <w:t>КИРОВ</w:t>
      </w:r>
      <w:r w:rsidRPr="0050746B">
        <w:rPr>
          <w:szCs w:val="23"/>
        </w:rPr>
        <w:t xml:space="preserve">, </w:t>
      </w:r>
      <w:r w:rsidR="00533662" w:rsidRPr="0050746B">
        <w:rPr>
          <w:szCs w:val="23"/>
        </w:rPr>
        <w:t>19</w:t>
      </w:r>
      <w:r w:rsidRPr="0050746B">
        <w:rPr>
          <w:szCs w:val="23"/>
        </w:rPr>
        <w:t>-</w:t>
      </w:r>
      <w:r w:rsidR="00533662" w:rsidRPr="0050746B">
        <w:rPr>
          <w:szCs w:val="23"/>
        </w:rPr>
        <w:t>25</w:t>
      </w:r>
      <w:r w:rsidRPr="0050746B">
        <w:rPr>
          <w:szCs w:val="23"/>
        </w:rPr>
        <w:t>.</w:t>
      </w:r>
      <w:r w:rsidR="00533662" w:rsidRPr="0050746B">
        <w:rPr>
          <w:szCs w:val="23"/>
        </w:rPr>
        <w:t>0</w:t>
      </w:r>
      <w:r w:rsidRPr="0050746B">
        <w:rPr>
          <w:szCs w:val="23"/>
        </w:rPr>
        <w:t>2.201</w:t>
      </w:r>
      <w:r w:rsidR="00533662" w:rsidRPr="0050746B">
        <w:rPr>
          <w:szCs w:val="23"/>
        </w:rPr>
        <w:t>6</w:t>
      </w:r>
    </w:p>
    <w:p w:rsidR="00402B7B" w:rsidRPr="0050746B" w:rsidRDefault="00AA16DE" w:rsidP="00402B7B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402B7B" w:rsidRPr="0050746B" w:rsidRDefault="00402B7B" w:rsidP="00402B7B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СТАРШАЯ ГРУППА, ВЫСШАЯ ЛИГА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Пусть </w:t>
      </w:r>
      <w:r w:rsidR="001B5EA7" w:rsidRPr="000454AC">
        <w:rPr>
          <w:i/>
          <w:sz w:val="32"/>
          <w:szCs w:val="32"/>
        </w:rPr>
        <w:t>A</w:t>
      </w:r>
      <w:r w:rsidR="002A7AEB">
        <w:rPr>
          <w:sz w:val="32"/>
          <w:szCs w:val="32"/>
        </w:rPr>
        <w:t> = 11…</w:t>
      </w:r>
      <w:r w:rsidR="002A7AEB" w:rsidRPr="002A7AEB">
        <w:rPr>
          <w:sz w:val="32"/>
          <w:szCs w:val="32"/>
        </w:rPr>
        <w:t>11</w:t>
      </w:r>
      <w:r w:rsidR="001B5EA7" w:rsidRPr="008A6489">
        <w:rPr>
          <w:sz w:val="32"/>
          <w:szCs w:val="32"/>
        </w:rPr>
        <w:t xml:space="preserve"> </w:t>
      </w:r>
      <w:r w:rsidR="002A7AEB" w:rsidRPr="00687A26">
        <w:rPr>
          <w:sz w:val="32"/>
          <w:szCs w:val="32"/>
        </w:rPr>
        <w:t>(</w:t>
      </w:r>
      <w:r w:rsidR="001B5EA7" w:rsidRPr="008A6489">
        <w:rPr>
          <w:sz w:val="32"/>
          <w:szCs w:val="32"/>
        </w:rPr>
        <w:t>1526 единиц</w:t>
      </w:r>
      <w:r w:rsidR="002A7AEB" w:rsidRPr="00687A26">
        <w:rPr>
          <w:sz w:val="32"/>
          <w:szCs w:val="32"/>
        </w:rPr>
        <w:t>)</w:t>
      </w:r>
      <w:r w:rsidR="001B5EA7" w:rsidRPr="008A6489">
        <w:rPr>
          <w:sz w:val="32"/>
          <w:szCs w:val="32"/>
        </w:rPr>
        <w:t xml:space="preserve">. При каком наибольшем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не существует </w:t>
      </w:r>
      <w:r w:rsidR="00D9747A">
        <w:rPr>
          <w:sz w:val="32"/>
          <w:szCs w:val="32"/>
        </w:rPr>
        <w:t xml:space="preserve">натурального </w:t>
      </w:r>
      <w:r w:rsidR="001B5EA7" w:rsidRPr="008A6489">
        <w:rPr>
          <w:sz w:val="32"/>
          <w:szCs w:val="32"/>
        </w:rPr>
        <w:t xml:space="preserve">числа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, кратног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, сумма цифр которого равна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? </w:t>
      </w:r>
      <w:r w:rsidR="001B5EA7" w:rsidRPr="00921EF1">
        <w:rPr>
          <w:vanish/>
          <w:sz w:val="32"/>
          <w:szCs w:val="32"/>
        </w:rPr>
        <w:t>(</w:t>
      </w:r>
      <w:proofErr w:type="spellStart"/>
      <w:r w:rsidR="001B5EA7" w:rsidRPr="000454AC">
        <w:rPr>
          <w:vanish/>
          <w:sz w:val="32"/>
          <w:szCs w:val="32"/>
        </w:rPr>
        <w:t>Közepiskolai</w:t>
      </w:r>
      <w:proofErr w:type="spellEnd"/>
      <w:r w:rsidR="001B5EA7" w:rsidRPr="000454AC">
        <w:rPr>
          <w:vanish/>
          <w:sz w:val="32"/>
          <w:szCs w:val="32"/>
        </w:rPr>
        <w:t xml:space="preserve"> </w:t>
      </w:r>
      <w:proofErr w:type="spellStart"/>
      <w:r w:rsidR="001B5EA7" w:rsidRPr="000454AC">
        <w:rPr>
          <w:vanish/>
          <w:sz w:val="32"/>
          <w:szCs w:val="32"/>
        </w:rPr>
        <w:t>Matematikai</w:t>
      </w:r>
      <w:proofErr w:type="spellEnd"/>
      <w:r w:rsidR="001B5EA7" w:rsidRPr="000454AC">
        <w:rPr>
          <w:vanish/>
          <w:sz w:val="32"/>
          <w:szCs w:val="32"/>
        </w:rPr>
        <w:t xml:space="preserve"> </w:t>
      </w:r>
      <w:proofErr w:type="spellStart"/>
      <w:r w:rsidR="001B5EA7" w:rsidRPr="000454AC">
        <w:rPr>
          <w:vanish/>
          <w:sz w:val="32"/>
          <w:szCs w:val="32"/>
        </w:rPr>
        <w:t>Lapok</w:t>
      </w:r>
      <w:proofErr w:type="spellEnd"/>
      <w:r w:rsidR="001B5EA7" w:rsidRPr="000454AC">
        <w:rPr>
          <w:vanish/>
          <w:sz w:val="32"/>
          <w:szCs w:val="32"/>
        </w:rPr>
        <w:t>,</w:t>
      </w:r>
      <w:r w:rsidR="001B5EA7" w:rsidRPr="00921EF1">
        <w:rPr>
          <w:vanish/>
          <w:sz w:val="32"/>
          <w:szCs w:val="32"/>
        </w:rPr>
        <w:t xml:space="preserve"> </w:t>
      </w:r>
      <w:r w:rsidR="001B5EA7" w:rsidRPr="000454AC">
        <w:rPr>
          <w:vanish/>
          <w:sz w:val="32"/>
          <w:szCs w:val="32"/>
        </w:rPr>
        <w:t>B.</w:t>
      </w:r>
      <w:r w:rsidR="001B5EA7" w:rsidRPr="00921EF1">
        <w:rPr>
          <w:vanish/>
          <w:sz w:val="32"/>
          <w:szCs w:val="32"/>
        </w:rPr>
        <w:t xml:space="preserve"> 4757)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Каждая клетка доски 8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8 покрашена в черный или белый цвет. Оказалось, что в каждом квадрате 3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3 ровн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черных клеток, а в каждом прямоугольнике 2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4 или 4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2 — ровно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E95DF7" w:rsidRPr="00E95DF7">
        <w:rPr>
          <w:vanish/>
          <w:sz w:val="32"/>
          <w:szCs w:val="32"/>
        </w:rPr>
        <w:t xml:space="preserve"> </w:t>
      </w:r>
      <w:r w:rsidR="00E95DF7" w:rsidRPr="00921EF1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766779" w:rsidRPr="0050746B" w:rsidRDefault="00346A01" w:rsidP="00766779">
      <w:pPr>
        <w:spacing w:before="120"/>
        <w:jc w:val="both"/>
        <w:rPr>
          <w:sz w:val="32"/>
          <w:szCs w:val="27"/>
        </w:rPr>
      </w:pPr>
      <w:r>
        <w:rPr>
          <w:noProof/>
          <w:sz w:val="32"/>
          <w:szCs w:val="27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4E792D4B" wp14:editId="19CB6825">
                <wp:simplePos x="0" y="0"/>
                <wp:positionH relativeFrom="column">
                  <wp:posOffset>4678045</wp:posOffset>
                </wp:positionH>
                <wp:positionV relativeFrom="paragraph">
                  <wp:posOffset>57785</wp:posOffset>
                </wp:positionV>
                <wp:extent cx="2045335" cy="1154430"/>
                <wp:effectExtent l="0" t="0" r="0" b="0"/>
                <wp:wrapSquare wrapText="bothSides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Прямая соединительная линия 2"/>
                        <wps:cNvCnPr/>
                        <wps:spPr>
                          <a:xfrm>
                            <a:off x="569200" y="793044"/>
                            <a:ext cx="74188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Прямая соединительная линия 3"/>
                        <wps:cNvCnPr/>
                        <wps:spPr>
                          <a:xfrm>
                            <a:off x="262216" y="211052"/>
                            <a:ext cx="306985" cy="581993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рямая соединительная линия 4"/>
                        <wps:cNvCnPr/>
                        <wps:spPr>
                          <a:xfrm flipH="1">
                            <a:off x="1304684" y="211053"/>
                            <a:ext cx="313380" cy="580708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Прямая соединительная линия 5"/>
                        <wps:cNvCnPr/>
                        <wps:spPr>
                          <a:xfrm>
                            <a:off x="262216" y="211053"/>
                            <a:ext cx="703506" cy="31338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Прямая соединительная линия 6"/>
                        <wps:cNvCnPr/>
                        <wps:spPr>
                          <a:xfrm flipV="1">
                            <a:off x="965723" y="211053"/>
                            <a:ext cx="652343" cy="31338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Надпись 8"/>
                        <wps:cNvSpPr txBox="1"/>
                        <wps:spPr>
                          <a:xfrm>
                            <a:off x="223841" y="658740"/>
                            <a:ext cx="396520" cy="402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D318F2"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10642" tIns="55321" rIns="110642" bIns="55321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Надпись 9"/>
                        <wps:cNvSpPr txBox="1"/>
                        <wps:spPr>
                          <a:xfrm>
                            <a:off x="1253524" y="658740"/>
                            <a:ext cx="396520" cy="402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10642" tIns="55321" rIns="110642" bIns="55321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10"/>
                        <wps:cNvSpPr txBox="1"/>
                        <wps:spPr>
                          <a:xfrm>
                            <a:off x="1534926" y="38370"/>
                            <a:ext cx="396520" cy="402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10642" tIns="55321" rIns="110642" bIns="55321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Надпись 11"/>
                        <wps:cNvSpPr txBox="1"/>
                        <wps:spPr>
                          <a:xfrm>
                            <a:off x="0" y="140704"/>
                            <a:ext cx="338962" cy="383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10642" tIns="55321" rIns="110642" bIns="55321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Надпись 12"/>
                        <wps:cNvSpPr txBox="1"/>
                        <wps:spPr>
                          <a:xfrm>
                            <a:off x="789172" y="441286"/>
                            <a:ext cx="338962" cy="383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10642" tIns="55321" rIns="110642" bIns="55321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Дуга 13"/>
                        <wps:cNvSpPr/>
                        <wps:spPr>
                          <a:xfrm>
                            <a:off x="492454" y="626763"/>
                            <a:ext cx="236634" cy="211046"/>
                          </a:xfrm>
                          <a:prstGeom prst="arc">
                            <a:avLst>
                              <a:gd name="adj1" fmla="val 12754361"/>
                              <a:gd name="adj2" fmla="val 19291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110642" tIns="55321" rIns="110642" bIns="55321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Дуга 15"/>
                        <wps:cNvSpPr/>
                        <wps:spPr>
                          <a:xfrm rot="20022500">
                            <a:off x="857000" y="370951"/>
                            <a:ext cx="236634" cy="211046"/>
                          </a:xfrm>
                          <a:prstGeom prst="arc">
                            <a:avLst>
                              <a:gd name="adj1" fmla="val 12115877"/>
                              <a:gd name="adj2" fmla="val 824785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110642" tIns="55321" rIns="110642" bIns="55321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Дуга 16"/>
                        <wps:cNvSpPr/>
                        <wps:spPr>
                          <a:xfrm rot="17987638">
                            <a:off x="1138405" y="628968"/>
                            <a:ext cx="236634" cy="211046"/>
                          </a:xfrm>
                          <a:prstGeom prst="arc">
                            <a:avLst>
                              <a:gd name="adj1" fmla="val 12754361"/>
                              <a:gd name="adj2" fmla="val 19291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110642" tIns="55321" rIns="110642" bIns="55321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792D4B" id="Полотно 1" o:spid="_x0000_s1026" editas="canvas" style="position:absolute;left:0;text-align:left;margin-left:368.35pt;margin-top:4.55pt;width:161.05pt;height:90.9pt;z-index:251658240;mso-width-relative:margin;mso-height-relative:margin" coordsize="20453,11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0453;height:11544;visibility:visible;mso-wrap-style:square">
                  <v:fill o:detectmouseclick="t"/>
                  <v:path o:connecttype="none"/>
                </v:shape>
                <v:line id="Прямая соединительная линия 2" o:spid="_x0000_s1028" style="position:absolute;visibility:visible;mso-wrap-style:square" from="5692,7930" to="13110,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eQr8QAAADaAAAADwAAAGRycy9kb3ducmV2LnhtbESPT2vCQBTE7wW/w/IEL6VuzKHamI2o&#10;RepJ8N/B2yP7mg3Nvk2zq6bfvisUehxm5jdMvuhtI27U+dqxgsk4AUFcOl1zpeB03LzMQPiArLFx&#10;TAp+yMOiGDzlmGl35z3dDqESEcI+QwUmhDaT0peGLPqxa4mj9+k6iyHKrpK6w3uE20amSfIqLdYc&#10;Fwy2tDZUfh2uVkFz+b4+n2WyXhn8eJtelvRepTulRsN+OQcRqA//4b/2VitI4XEl3gBZ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N5CvxAAAANoAAAAPAAAAAAAAAAAA&#10;AAAAAKECAABkcnMvZG93bnJldi54bWxQSwUGAAAAAAQABAD5AAAAkgMAAAAA&#10;" strokecolor="black [3213]" strokeweight="1.25pt">
                  <v:stroke joinstyle="miter"/>
                </v:line>
                <v:line id="Прямая соединительная линия 3" o:spid="_x0000_s1029" style="position:absolute;visibility:visible;mso-wrap-style:square" from="2622,2110" to="5692,7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EjsEAAADaAAAADwAAAGRycy9kb3ducmV2LnhtbESPT4vCMBTE78J+h/AWvGnqLoh0jSKC&#10;4M3132Fvj+bZFJuXbhJr9dMbQfA4zMxvmOm8s7VoyYfKsYLRMANBXDhdcangsF8NJiBCRNZYOyYF&#10;Nwown330pphrd+UttbtYigThkKMCE2OTSxkKQxbD0DXEyTs5bzEm6UupPV4T3NbyK8vG0mLFacFg&#10;Q0tDxXl3sQr03219MlytzP3YTn7/tS/sxivV/+wWPyAidfEdfrXXWsE3PK+kGyB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rESOwQAAANoAAAAPAAAAAAAAAAAAAAAA&#10;AKECAABkcnMvZG93bnJldi54bWxQSwUGAAAAAAQABAD5AAAAjwMAAAAA&#10;" strokecolor="black [3200]" strokeweight="1.25pt">
                  <v:stroke joinstyle="miter"/>
                </v:line>
                <v:line id="Прямая соединительная линия 4" o:spid="_x0000_s1030" style="position:absolute;flip:x;visibility:visible;mso-wrap-style:square" from="13046,2110" to="16180,7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jdFsQAAADaAAAADwAAAGRycy9kb3ducmV2LnhtbESPQWvCQBSE70L/w/IKvekmpYimrqEE&#10;UtqDh6p4fmafSWz2bZrdJqm/visIHoeZ+YZZpaNpRE+dqy0riGcRCOLC6ppLBftdPl2AcB5ZY2OZ&#10;FPyRg3T9MFlhou3AX9RvfSkChF2CCirv20RKV1Rk0M1sSxy8k+0M+iC7UuoOhwA3jXyOork0WHNY&#10;qLClrKLie/trFHxulvn7uZfZ+XA4/RznRe4vfazU0+P49grC0+jv4Vv7Qyt4geuVcA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KN0WxAAAANoAAAAPAAAAAAAAAAAA&#10;AAAAAKECAABkcnMvZG93bnJldi54bWxQSwUGAAAAAAQABAD5AAAAkgMAAAAA&#10;" strokecolor="black [3200]" strokeweight="1.25pt">
                  <v:stroke joinstyle="miter"/>
                </v:line>
                <v:line id="Прямая соединительная линия 5" o:spid="_x0000_s1031" style="position:absolute;visibility:visible;mso-wrap-style:square" from="2622,2110" to="9657,5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l5YcEAAADaAAAADwAAAGRycy9kb3ducmV2LnhtbESPT4vCMBTE78J+h/AWvGnqwop0jSKC&#10;4M3132Fvj+bZFJuXbhJr9dMbQfA4zMxvmOm8s7VoyYfKsYLRMANBXDhdcangsF8NJiBCRNZYOyYF&#10;Nwown330pphrd+UttbtYigThkKMCE2OTSxkKQxbD0DXEyTs5bzEm6UupPV4T3NbyK8vG0mLFacFg&#10;Q0tDxXl3sQr03219MlytzP3YTn7/tS/sxivV/+wWPyAidfEdfrXXWsE3PK+kGyB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CXlhwQAAANoAAAAPAAAAAAAAAAAAAAAA&#10;AKECAABkcnMvZG93bnJldi54bWxQSwUGAAAAAAQABAD5AAAAjwMAAAAA&#10;" strokecolor="black [3200]" strokeweight="1.25pt">
                  <v:stroke joinstyle="miter"/>
                </v:line>
                <v:line id="Прямая соединительная линия 6" o:spid="_x0000_s1032" style="position:absolute;flip:y;visibility:visible;mso-wrap-style:square" from="9657,2110" to="16180,5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bm+sMAAADaAAAADwAAAGRycy9kb3ducmV2LnhtbESPQYvCMBSE7wv+h/AEb2uqh6LVKCJU&#10;1sMeVsXzs3m21ealNtna3V9vBMHjMDPfMPNlZyrRUuNKywpGwwgEcWZ1ybmCwz79nIBwHlljZZkU&#10;/JGD5aL3McdE2zv/ULvzuQgQdgkqKLyvEyldVpBBN7Q1cfDOtjHog2xyqRu8B7ip5DiKYmmw5LBQ&#10;YE3rgrLr7tco2H5P082llevL8Xi+neIs9f/tSKlBv1vNQHjq/Dv8an9pBTE8r4Qb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25vrDAAAA2gAAAA8AAAAAAAAAAAAA&#10;AAAAoQIAAGRycy9kb3ducmV2LnhtbFBLBQYAAAAABAAEAPkAAACRAwAAAAA=&#10;" strokecolor="black [3200]" strokeweight="1.2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8" o:spid="_x0000_s1033" type="#_x0000_t202" style="position:absolute;left:2238;top:6587;width:3965;height:4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iTn70A&#10;AADaAAAADwAAAGRycy9kb3ducmV2LnhtbERPy4rCMBTdC/5DuMLsNFVExmoqIihuBsb39tLcPrC5&#10;KU2smb+fLAZmeTjv9SaYRvTUudqygukkAUGcW11zqeB62Y8/QTiPrLGxTAp+yMEmGw7WmGr75hP1&#10;Z1+KGMIuRQWV920qpcsrMugmtiWOXGE7gz7CrpS6w3cMN42cJclCGqw5NlTY0q6i/Hl+GQX6EKi+&#10;35b9N89Pj1AsvoK/L5X6GIXtCoSn4P/Ff+6jVhC3xivxBsjs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hiTn70AAADaAAAADwAAAAAAAAAAAAAAAACYAgAAZHJzL2Rvd25yZXYu&#10;eG1sUEsFBgAAAAAEAAQA9QAAAIIDAAAAAA==&#10;" filled="f" stroked="f" strokeweight=".5pt">
                  <v:textbox inset="3.07339mm,1.53669mm,3.07339mm,1.53669mm">
                    <w:txbxContent>
                      <w:p w:rsidR="002F15A8" w:rsidRPr="00D318F2" w:rsidRDefault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D318F2"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Надпись 9" o:spid="_x0000_s1034" type="#_x0000_t202" style="position:absolute;left:12535;top:6587;width:3965;height:4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Q2BMEA&#10;AADaAAAADwAAAGRycy9kb3ducmV2LnhtbESPQYvCMBSE7wv+h/AEb2vqImKrUURw8SKs7qrXR/Ns&#10;i81LaWKN/34jCB6HmfmGmS+DqUVHrassKxgNExDEudUVFwr+fjefUxDOI2usLZOCBzlYLnofc8y0&#10;vfOeuoMvRISwy1BB6X2TSenykgy6oW2Io3exrUEfZVtI3eI9wk0tv5JkIg1WHBdKbGhdUn493IwC&#10;/R2oOh3T7ofH+3O4THbBn1KlBv2wmoHwFPw7/GpvtYIUnlfiDZ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1UNgTBAAAA2gAAAA8AAAAAAAAAAAAAAAAAmAIAAGRycy9kb3du&#10;cmV2LnhtbFBLBQYAAAAABAAEAPUAAACGAwAAAAA=&#10;" filled="f" stroked="f" strokeweight=".5pt">
                  <v:textbox inset="3.07339mm,1.53669mm,3.07339mm,1.53669mm">
                    <w:txbxContent>
                      <w:p w:rsidR="002F15A8" w:rsidRPr="00D318F2" w:rsidRDefault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Надпись 10" o:spid="_x0000_s1035" type="#_x0000_t202" style="position:absolute;left:15349;top:383;width:3965;height:4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KCVsIA&#10;AADbAAAADwAAAGRycy9kb3ducmV2LnhtbESPT2vCQBDF7wW/wzJCb3VjEanRVUSoeCnU/9chOybB&#10;7GzIrnH77TuHQm8zvDfv/WaxSq5RPXWh9mxgPMpAERfe1lwaOB0/3z5AhYhssfFMBn4owGo5eFlg&#10;bv2T99QfYqkkhEOOBqoY21zrUFTkMIx8SyzazXcOo6xdqW2HTwl3jX7Psql2WLM0VNjSpqLifng4&#10;A3abqL6cZ/03T/bXdJt+pXiZGfM6TOs5qEgp/pv/rndW8IVefpEB9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koJWwgAAANsAAAAPAAAAAAAAAAAAAAAAAJgCAABkcnMvZG93&#10;bnJldi54bWxQSwUGAAAAAAQABAD1AAAAhwMAAAAA&#10;" filled="f" stroked="f" strokeweight=".5pt">
                  <v:textbox inset="3.07339mm,1.53669mm,3.07339mm,1.53669mm">
                    <w:txbxContent>
                      <w:p w:rsidR="002F15A8" w:rsidRPr="00D318F2" w:rsidRDefault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Надпись 11" o:spid="_x0000_s1036" type="#_x0000_t202" style="position:absolute;top:1407;width:3389;height:3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4nzb4A&#10;AADbAAAADwAAAGRycy9kb3ducmV2LnhtbERPS4vCMBC+L/gfwgje1tRFRKtRRHDxIqzv69CMbbGZ&#10;lCbW+O83guBtPr7nzBbBVKKlxpWWFQz6CQjizOqScwXHw/p7DMJ5ZI2VZVLwJAeLeedrhqm2D95R&#10;u/e5iCHsUlRQeF+nUrqsIIOub2viyF1tY9BH2ORSN/iI4aaSP0kykgZLjg0F1rQqKLvt70aB/g1U&#10;nk+T9o+Hu0u4jrbBnydK9bphOQXhKfiP+O3e6Dh/AK9f4gFy/g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zeJ82+AAAA2wAAAA8AAAAAAAAAAAAAAAAAmAIAAGRycy9kb3ducmV2&#10;LnhtbFBLBQYAAAAABAAEAPUAAACDAwAAAAA=&#10;" filled="f" stroked="f" strokeweight=".5pt">
                  <v:textbox inset="3.07339mm,1.53669mm,3.07339mm,1.53669mm">
                    <w:txbxContent>
                      <w:p w:rsidR="002F15A8" w:rsidRPr="00D318F2" w:rsidRDefault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Надпись 12" o:spid="_x0000_s1037" type="#_x0000_t202" style="position:absolute;left:7891;top:4412;width:3390;height:3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y5ur8A&#10;AADbAAAADwAAAGRycy9kb3ducmV2LnhtbERPS4vCMBC+L/gfwgje1lQRsV2jLILiRVifex2asS3b&#10;TEoTa/z3G0HwNh/fc+bLYGrRUesqywpGwwQEcW51xYWC03H9OQPhPLLG2jIpeJCD5aL3McdM2zvv&#10;qTv4QsQQdhkqKL1vMildXpJBN7QNceSutjXoI2wLqVu8x3BTy3GSTKXBimNDiQ2tSsr/DjejQG8C&#10;VZdz2v3wZP8brtNd8JdUqUE/fH+B8BT8W/xyb3WcP4bnL/EAufg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DLm6vwAAANsAAAAPAAAAAAAAAAAAAAAAAJgCAABkcnMvZG93bnJl&#10;di54bWxQSwUGAAAAAAQABAD1AAAAhAMAAAAA&#10;" filled="f" stroked="f" strokeweight=".5pt">
                  <v:textbox inset="3.07339mm,1.53669mm,3.07339mm,1.53669mm">
                    <w:txbxContent>
                      <w:p w:rsidR="002F15A8" w:rsidRPr="00D318F2" w:rsidRDefault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Дуга 13" o:spid="_x0000_s1038" style="position:absolute;left:4924;top:6267;width:2366;height:2111;visibility:visible;mso-wrap-style:square;v-text-anchor:middle" coordsize="236634,21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ULcsMA&#10;AADbAAAADwAAAGRycy9kb3ducmV2LnhtbERPS2sCMRC+F/ofwhR6KZq1T1mNUgpVLx5qPdjbsBl3&#10;g5vJkkzd9d83hUJv8/E9Z74cfKvOFJMLbGAyLkARV8E6rg3sP99HU1BJkC22gcnAhRIsF9dXcyxt&#10;6PmDzjupVQ7hVKKBRqQrtU5VQx7TOHTEmTuG6FEyjLW2Efsc7lt9XxTP2qPj3NBgR28NVafdtzew&#10;Xk/c6nF/EPm6bO9WTy5uqv7FmNub4XUGSmiQf/Gfe2Pz/Af4/SUfo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ULcsMAAADbAAAADwAAAAAAAAAAAAAAAACYAgAAZHJzL2Rv&#10;d25yZXYueG1sUEsFBgAAAAAEAAQA9QAAAIgDAAAAAA==&#10;" path="m22131,44074nsc57330,248,123910,-12868,176533,13657v60933,30714,78816,101632,38495,152656l118317,105523,22131,44074xem22131,44074nfc57330,248,123910,-12868,176533,13657v60933,30714,78816,101632,38495,152656e" filled="f" strokecolor="black [3213]" strokeweight="1pt">
                  <v:stroke joinstyle="miter"/>
                  <v:path arrowok="t" o:connecttype="custom" o:connectlocs="22131,44074;176533,13657;215028,166313" o:connectangles="0,0,0"/>
                </v:shape>
                <v:shape id="Дуга 15" o:spid="_x0000_s1039" style="position:absolute;left:8570;top:3709;width:2366;height:2110;rotation:-1723051fd;visibility:visible;mso-wrap-style:square;v-text-anchor:middle" coordsize="236634,21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UwgMIA&#10;AADbAAAADwAAAGRycy9kb3ducmV2LnhtbERPTWvCQBC9C/0PyxS81Y0Bi6SuodiW2upBU70P2TEJ&#10;3Z0N2dXEf+8WCt7m8T5nkQ/WiAt1vnGsYDpJQBCXTjdcKTj8fDzNQfiArNE4JgVX8pAvH0YLzLTr&#10;eU+XIlQihrDPUEEdQptJ6cuaLPqJa4kjd3KdxRBhV0ndYR/DrZFpkjxLiw3HhhpbWtVU/hZnq8AY&#10;fd7stiV/Fm/DV/+dHt/X1VGp8ePw+gIi0BDu4n/3Wsf5M/j7JR4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xTCAwgAAANsAAAAPAAAAAAAAAAAAAAAAAJgCAABkcnMvZG93&#10;bnJldi54bWxQSwUGAAAAAAQABAD1AAAAhwMAAAAA&#10;" path="m10480,62104nsc34658,14339,94477,-10363,150958,4095v62286,15944,98603,73606,81462,129341l118317,105523,10480,62104xem10480,62104nfc34658,14339,94477,-10363,150958,4095v62286,15944,98603,73606,81462,129341e" filled="f" strokecolor="black [3213]" strokeweight="1pt">
                  <v:stroke joinstyle="miter"/>
                  <v:path arrowok="t" o:connecttype="custom" o:connectlocs="10480,62104;150958,4095;232420,133436" o:connectangles="0,0,0"/>
                </v:shape>
                <v:shape id="Дуга 16" o:spid="_x0000_s1040" style="position:absolute;left:11383;top:6289;width:2367;height:2111;rotation:-3945663fd;visibility:visible;mso-wrap-style:square;v-text-anchor:middle" coordsize="236634,21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tLNcAA&#10;AADbAAAADwAAAGRycy9kb3ducmV2LnhtbERPTYvCMBC9C/sfwgh7EU0VlKUaRVYEYRdB3Yu3oRnb&#10;YDMpSbT1328Ewds83ucsVp2txZ18MI4VjEcZCOLCacOlgr/TdvgFIkRkjbVjUvCgAKvlR2+BuXYt&#10;H+h+jKVIIRxyVFDF2ORShqIii2HkGuLEXZy3GBP0pdQe2xRuaznJspm0aDg1VNjQd0XF9XizCvzu&#10;YS5Gn9up9Yj7zaBobj+/Sn32u/UcRKQuvsUv906n+TN4/pIO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tLNcAAAADbAAAADwAAAAAAAAAAAAAAAACYAgAAZHJzL2Rvd25y&#10;ZXYueG1sUEsFBgAAAAAEAAQA9QAAAIUDAAAAAA==&#10;" path="m22131,44074nsc57330,248,123910,-12868,176533,13657v60933,30714,78816,101632,38495,152656l118317,105523,22131,44074xem22131,44074nfc57330,248,123910,-12868,176533,13657v60933,30714,78816,101632,38495,152656e" filled="f" strokecolor="black [3213]" strokeweight="1pt">
                  <v:stroke joinstyle="miter"/>
                  <v:path arrowok="t" o:connecttype="custom" o:connectlocs="22131,44074;176533,13657;215028,166313" o:connectangles="0,0,0"/>
                </v:shape>
                <w10:wrap type="square"/>
              </v:group>
            </w:pict>
          </mc:Fallback>
        </mc:AlternateContent>
      </w:r>
      <w:r w:rsidR="00766779" w:rsidRPr="0050746B">
        <w:rPr>
          <w:b/>
          <w:spacing w:val="-2"/>
          <w:sz w:val="32"/>
          <w:szCs w:val="27"/>
        </w:rPr>
        <w:t>3.</w:t>
      </w:r>
      <w:r w:rsidR="00766779"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Дан невыпуклый равносторонний пятиугольник </w:t>
      </w:r>
      <w:r w:rsidR="001B5EA7" w:rsidRPr="000454AC">
        <w:rPr>
          <w:i/>
          <w:sz w:val="32"/>
          <w:szCs w:val="32"/>
        </w:rPr>
        <w:t>ABCDE</w:t>
      </w:r>
      <w:r w:rsidR="001B5EA7" w:rsidRPr="008A6489">
        <w:rPr>
          <w:sz w:val="32"/>
          <w:szCs w:val="32"/>
        </w:rPr>
        <w:t xml:space="preserve"> (см. рис.)</w:t>
      </w:r>
      <w:r>
        <w:rPr>
          <w:sz w:val="32"/>
          <w:szCs w:val="32"/>
        </w:rPr>
        <w:t>.</w:t>
      </w:r>
      <w:r w:rsidR="001B5EA7" w:rsidRPr="008A6489">
        <w:rPr>
          <w:sz w:val="32"/>
          <w:szCs w:val="32"/>
        </w:rPr>
        <w:t xml:space="preserve"> Оказалось, что углы </w:t>
      </w:r>
      <w:r w:rsidR="001B5EA7" w:rsidRPr="000454AC">
        <w:rPr>
          <w:i/>
          <w:sz w:val="32"/>
          <w:szCs w:val="32"/>
        </w:rPr>
        <w:t>ABC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BCD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DEA</w:t>
      </w:r>
      <w:r w:rsidR="001B5EA7">
        <w:rPr>
          <w:sz w:val="32"/>
          <w:szCs w:val="32"/>
        </w:rPr>
        <w:t xml:space="preserve"> равны. Чему?</w:t>
      </w:r>
      <w:r w:rsidR="00E95DF7" w:rsidRPr="00E95DF7">
        <w:rPr>
          <w:vanish/>
          <w:sz w:val="32"/>
          <w:szCs w:val="32"/>
        </w:rPr>
        <w:t xml:space="preserve"> </w:t>
      </w:r>
      <w:r w:rsidR="00E95DF7" w:rsidRPr="00921EF1">
        <w:rPr>
          <w:vanish/>
          <w:sz w:val="32"/>
          <w:szCs w:val="32"/>
        </w:rPr>
        <w:t>(Л. Емельянов)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У Пети есть дробь 5/8. Он может либо прибавлять любое натуральное число к числителю и знаменателю одновременно, либо умножать числитель и знаменатель на одно и то же натуральное число, либо сокращать дробь. Какие числа может получить Петя такими операциями? </w:t>
      </w:r>
      <w:r w:rsidR="001B5EA7" w:rsidRPr="00921EF1">
        <w:rPr>
          <w:vanish/>
          <w:sz w:val="32"/>
          <w:szCs w:val="32"/>
        </w:rPr>
        <w:t>(</w:t>
      </w:r>
      <w:r w:rsidR="001B5EA7">
        <w:rPr>
          <w:vanish/>
          <w:sz w:val="32"/>
          <w:szCs w:val="32"/>
        </w:rPr>
        <w:t>А. </w:t>
      </w:r>
      <w:r w:rsidR="001B5EA7" w:rsidRPr="00921EF1">
        <w:rPr>
          <w:vanish/>
          <w:sz w:val="32"/>
          <w:szCs w:val="32"/>
        </w:rPr>
        <w:t>Антропов)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У Ани есть электронный таракан. Таракан работает так: Аня вводит в таракана любое положительное число </w:t>
      </w:r>
      <w:proofErr w:type="gramStart"/>
      <w:r w:rsidR="001B5EA7" w:rsidRPr="000454AC">
        <w:rPr>
          <w:i/>
          <w:sz w:val="32"/>
          <w:szCs w:val="32"/>
        </w:rPr>
        <w:t>a</w:t>
      </w:r>
      <w:r w:rsidR="001B5EA7">
        <w:rPr>
          <w:sz w:val="32"/>
          <w:szCs w:val="32"/>
        </w:rPr>
        <w:t> </w:t>
      </w:r>
      <w:r w:rsidR="001B5EA7">
        <w:rPr>
          <w:sz w:val="32"/>
          <w:szCs w:val="32"/>
        </w:rPr>
        <w:sym w:font="Symbol" w:char="F0A3"/>
      </w:r>
      <w:r w:rsidR="001B5EA7">
        <w:rPr>
          <w:sz w:val="32"/>
          <w:szCs w:val="32"/>
        </w:rPr>
        <w:t> </w:t>
      </w:r>
      <w:r w:rsidR="001B5EA7" w:rsidRPr="008A6489">
        <w:rPr>
          <w:sz w:val="32"/>
          <w:szCs w:val="32"/>
        </w:rPr>
        <w:t>1</w:t>
      </w:r>
      <w:proofErr w:type="gramEnd"/>
      <w:r w:rsidR="001B5EA7" w:rsidRPr="008A6489">
        <w:rPr>
          <w:sz w:val="32"/>
          <w:szCs w:val="32"/>
        </w:rPr>
        <w:t xml:space="preserve">, а таракан проползает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см на </w:t>
      </w:r>
      <w:r w:rsidR="00346A01">
        <w:rPr>
          <w:sz w:val="32"/>
          <w:szCs w:val="32"/>
        </w:rPr>
        <w:t>север, юг,</w:t>
      </w:r>
      <w:r w:rsidR="001B5EA7" w:rsidRPr="008A6489">
        <w:rPr>
          <w:sz w:val="32"/>
          <w:szCs w:val="32"/>
        </w:rPr>
        <w:t xml:space="preserve"> запад или восток. Направление таракан выбирает сам с одним ограничением: среди любых 100 последовательных передвижений должно быть хотя бы по одному в каждом из четырёх направлений. Аня хочет, чтобы таракан отполз хотя бы на 1 м от своего места, на котором она хочет поиграть. Сможет ли Аня отогнать таракана? </w:t>
      </w:r>
      <w:r w:rsidR="001B5EA7" w:rsidRPr="00921EF1">
        <w:rPr>
          <w:vanish/>
          <w:sz w:val="32"/>
          <w:szCs w:val="32"/>
        </w:rPr>
        <w:t>(Аргентина, 2014)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оздоровительный лагерь приехало 175 школьников. Некоторые дети знакомы друг с другом, а некоторые — нет. Известно, что любых шестерых школьников можно расселить по двум трехместным комнатам так, что все школьники, оказавшиеся в одной комнате, будут знакомы между собой. Какое наименьшее число пар знакомых школьников могло </w:t>
      </w:r>
      <w:r w:rsidR="00C20951">
        <w:rPr>
          <w:sz w:val="32"/>
          <w:szCs w:val="32"/>
        </w:rPr>
        <w:t>оказаться среди приехавших</w:t>
      </w:r>
      <w:r w:rsidR="001B5EA7" w:rsidRPr="008A6489">
        <w:rPr>
          <w:sz w:val="32"/>
          <w:szCs w:val="32"/>
        </w:rPr>
        <w:t xml:space="preserve"> в лагерь? </w:t>
      </w:r>
      <w:r w:rsidR="001B5EA7" w:rsidRPr="00921EF1">
        <w:rPr>
          <w:vanish/>
          <w:sz w:val="32"/>
          <w:szCs w:val="32"/>
        </w:rPr>
        <w:t>(А.</w:t>
      </w:r>
      <w:r w:rsidR="001B5EA7">
        <w:rPr>
          <w:vanish/>
          <w:sz w:val="32"/>
          <w:szCs w:val="32"/>
        </w:rPr>
        <w:t> </w:t>
      </w:r>
      <w:r w:rsidR="001B5EA7" w:rsidRPr="00921EF1">
        <w:rPr>
          <w:vanish/>
          <w:sz w:val="32"/>
          <w:szCs w:val="32"/>
        </w:rPr>
        <w:t>Храбров, Олимпиада СПбГУ, 2015)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Дан</w:t>
      </w:r>
      <w:r w:rsidR="001B5EA7" w:rsidRPr="000454AC">
        <w:rPr>
          <w:sz w:val="32"/>
          <w:szCs w:val="32"/>
        </w:rPr>
        <w:t xml:space="preserve"> </w:t>
      </w:r>
      <w:r w:rsidR="001B5EA7" w:rsidRPr="008A6489">
        <w:rPr>
          <w:sz w:val="32"/>
          <w:szCs w:val="32"/>
        </w:rPr>
        <w:t>треугольник</w:t>
      </w:r>
      <w:r w:rsidR="001B5EA7" w:rsidRPr="000454AC">
        <w:rPr>
          <w:sz w:val="32"/>
          <w:szCs w:val="32"/>
        </w:rPr>
        <w:t xml:space="preserve"> </w:t>
      </w:r>
      <w:r w:rsidR="001B5EA7">
        <w:rPr>
          <w:i/>
          <w:sz w:val="32"/>
          <w:szCs w:val="32"/>
          <w:lang w:val="en-US"/>
        </w:rPr>
        <w:t>ABC</w:t>
      </w:r>
      <w:r w:rsidR="001B5EA7" w:rsidRPr="000454AC">
        <w:rPr>
          <w:sz w:val="32"/>
          <w:szCs w:val="32"/>
        </w:rPr>
        <w:t xml:space="preserve">, </w:t>
      </w:r>
      <w:r w:rsidR="001B5EA7">
        <w:rPr>
          <w:sz w:val="32"/>
          <w:szCs w:val="32"/>
        </w:rPr>
        <w:t>где</w:t>
      </w:r>
      <w:r w:rsidR="001B5EA7" w:rsidRPr="000454AC">
        <w:rPr>
          <w:sz w:val="32"/>
          <w:szCs w:val="32"/>
        </w:rPr>
        <w:t xml:space="preserve"> </w:t>
      </w:r>
      <w:r w:rsidR="001B5EA7">
        <w:rPr>
          <w:sz w:val="32"/>
          <w:szCs w:val="32"/>
          <w:lang w:val="en-US"/>
        </w:rPr>
        <w:sym w:font="Symbol" w:char="F0D0"/>
      </w:r>
      <w:r w:rsidR="001B5EA7" w:rsidRPr="000454AC">
        <w:rPr>
          <w:i/>
          <w:sz w:val="32"/>
          <w:szCs w:val="32"/>
          <w:lang w:val="en-US"/>
        </w:rPr>
        <w:t>A</w:t>
      </w:r>
      <w:r w:rsidR="001B5EA7">
        <w:rPr>
          <w:sz w:val="32"/>
          <w:szCs w:val="32"/>
        </w:rPr>
        <w:t> = </w:t>
      </w:r>
      <w:r w:rsidR="001B5EA7" w:rsidRPr="000454AC">
        <w:rPr>
          <w:sz w:val="32"/>
          <w:szCs w:val="32"/>
        </w:rPr>
        <w:t>70</w:t>
      </w:r>
      <w:r w:rsidR="001B5EA7">
        <w:rPr>
          <w:sz w:val="32"/>
          <w:szCs w:val="32"/>
          <w:lang w:val="en-US"/>
        </w:rPr>
        <w:sym w:font="Symbol" w:char="F0B0"/>
      </w:r>
      <w:r w:rsidR="001B5EA7" w:rsidRPr="000454AC">
        <w:rPr>
          <w:sz w:val="32"/>
          <w:szCs w:val="32"/>
        </w:rPr>
        <w:t xml:space="preserve">, </w:t>
      </w:r>
      <w:r w:rsidR="001B5EA7">
        <w:rPr>
          <w:sz w:val="32"/>
          <w:szCs w:val="32"/>
          <w:lang w:val="en-US"/>
        </w:rPr>
        <w:sym w:font="Symbol" w:char="F0D0"/>
      </w:r>
      <w:r w:rsidR="001B5EA7" w:rsidRPr="000454AC">
        <w:rPr>
          <w:i/>
          <w:sz w:val="32"/>
          <w:szCs w:val="32"/>
          <w:lang w:val="en-US"/>
        </w:rPr>
        <w:t>B</w:t>
      </w:r>
      <w:r w:rsidR="001B5EA7">
        <w:rPr>
          <w:sz w:val="32"/>
          <w:szCs w:val="32"/>
        </w:rPr>
        <w:t> = </w:t>
      </w:r>
      <w:r w:rsidR="001B5EA7" w:rsidRPr="000454AC">
        <w:rPr>
          <w:sz w:val="32"/>
          <w:szCs w:val="32"/>
        </w:rPr>
        <w:t>30</w:t>
      </w:r>
      <w:r w:rsidR="001B5EA7">
        <w:rPr>
          <w:sz w:val="32"/>
          <w:szCs w:val="32"/>
        </w:rPr>
        <w:sym w:font="Symbol" w:char="F0B0"/>
      </w:r>
      <w:r w:rsidR="001B5EA7" w:rsidRPr="000454AC">
        <w:rPr>
          <w:sz w:val="32"/>
          <w:szCs w:val="32"/>
        </w:rPr>
        <w:t xml:space="preserve"> </w:t>
      </w:r>
      <w:r w:rsidR="001B5EA7" w:rsidRPr="008A6489">
        <w:rPr>
          <w:sz w:val="32"/>
          <w:szCs w:val="32"/>
        </w:rPr>
        <w:t>и</w:t>
      </w:r>
      <w:r w:rsidR="001B5EA7" w:rsidRPr="000454AC">
        <w:rPr>
          <w:sz w:val="32"/>
          <w:szCs w:val="32"/>
        </w:rPr>
        <w:t xml:space="preserve"> 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  <w:lang w:val="en-US"/>
        </w:rPr>
        <w:t>C</w:t>
      </w:r>
      <w:r w:rsidR="001B5EA7">
        <w:rPr>
          <w:sz w:val="32"/>
          <w:szCs w:val="32"/>
        </w:rPr>
        <w:t> = </w:t>
      </w:r>
      <w:r w:rsidR="001B5EA7" w:rsidRPr="000454AC">
        <w:rPr>
          <w:sz w:val="32"/>
          <w:szCs w:val="32"/>
        </w:rPr>
        <w:t>80</w:t>
      </w:r>
      <w:r w:rsidR="001B5EA7">
        <w:rPr>
          <w:sz w:val="32"/>
          <w:szCs w:val="32"/>
        </w:rPr>
        <w:sym w:font="Symbol" w:char="F0B0"/>
      </w:r>
      <w:r w:rsidR="001B5EA7" w:rsidRPr="000454AC">
        <w:rPr>
          <w:sz w:val="32"/>
          <w:szCs w:val="32"/>
        </w:rPr>
        <w:t xml:space="preserve">. </w:t>
      </w:r>
      <w:r w:rsidR="001B5EA7" w:rsidRPr="008A6489">
        <w:rPr>
          <w:sz w:val="32"/>
          <w:szCs w:val="32"/>
        </w:rPr>
        <w:t xml:space="preserve">Точка 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 внутри треугольника такова, что 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DAB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>30</w:t>
      </w:r>
      <w:r w:rsidR="001B5EA7">
        <w:rPr>
          <w:sz w:val="32"/>
          <w:szCs w:val="32"/>
        </w:rPr>
        <w:sym w:font="Symbol" w:char="F0B0"/>
      </w:r>
      <w:r w:rsidR="001B5EA7" w:rsidRPr="008A6489">
        <w:rPr>
          <w:sz w:val="32"/>
          <w:szCs w:val="32"/>
        </w:rPr>
        <w:t xml:space="preserve"> и 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DBA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>10</w:t>
      </w:r>
      <w:r w:rsidR="001B5EA7">
        <w:rPr>
          <w:sz w:val="32"/>
          <w:szCs w:val="32"/>
        </w:rPr>
        <w:sym w:font="Symbol" w:char="F0B0"/>
      </w:r>
      <w:r w:rsidR="001B5EA7" w:rsidRPr="008A6489">
        <w:rPr>
          <w:sz w:val="32"/>
          <w:szCs w:val="32"/>
        </w:rPr>
        <w:t xml:space="preserve">. Найдите угол </w:t>
      </w:r>
      <w:r w:rsidR="001B5EA7" w:rsidRPr="000454AC">
        <w:rPr>
          <w:i/>
          <w:sz w:val="32"/>
          <w:szCs w:val="32"/>
        </w:rPr>
        <w:t>DCB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>(Фольклор)</w:t>
      </w:r>
    </w:p>
    <w:p w:rsidR="00766779" w:rsidRPr="0050746B" w:rsidRDefault="00766779" w:rsidP="00766779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Даны вещественные числа </w:t>
      </w:r>
      <w:r w:rsidR="001B5EA7" w:rsidRPr="000454AC">
        <w:rPr>
          <w:i/>
          <w:sz w:val="32"/>
          <w:szCs w:val="32"/>
        </w:rPr>
        <w:t>a</w:t>
      </w:r>
      <w:r w:rsidR="001B5EA7" w:rsidRPr="000454AC">
        <w:rPr>
          <w:sz w:val="32"/>
          <w:szCs w:val="32"/>
          <w:vertAlign w:val="subscript"/>
        </w:rPr>
        <w:t>1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a</w:t>
      </w:r>
      <w:r w:rsidR="001B5EA7" w:rsidRPr="000454AC">
        <w:rPr>
          <w:sz w:val="32"/>
          <w:szCs w:val="32"/>
          <w:vertAlign w:val="subscript"/>
        </w:rPr>
        <w:t>2</w:t>
      </w:r>
      <w:r w:rsidR="001B5EA7" w:rsidRPr="008A6489">
        <w:rPr>
          <w:sz w:val="32"/>
          <w:szCs w:val="32"/>
        </w:rPr>
        <w:t xml:space="preserve">, </w:t>
      </w:r>
      <w:r w:rsidR="001B5EA7">
        <w:rPr>
          <w:sz w:val="32"/>
          <w:szCs w:val="32"/>
        </w:rPr>
        <w:t>...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a</w:t>
      </w:r>
      <w:r w:rsidR="001B5EA7" w:rsidRPr="000454AC">
        <w:rPr>
          <w:sz w:val="32"/>
          <w:szCs w:val="32"/>
          <w:vertAlign w:val="subscript"/>
        </w:rPr>
        <w:t>2016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b</w:t>
      </w:r>
      <w:r w:rsidR="001B5EA7" w:rsidRPr="000454AC">
        <w:rPr>
          <w:sz w:val="32"/>
          <w:szCs w:val="32"/>
          <w:vertAlign w:val="subscript"/>
        </w:rPr>
        <w:t>1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b</w:t>
      </w:r>
      <w:r w:rsidR="001B5EA7" w:rsidRPr="000454AC">
        <w:rPr>
          <w:sz w:val="32"/>
          <w:szCs w:val="32"/>
          <w:vertAlign w:val="subscript"/>
        </w:rPr>
        <w:t>2</w:t>
      </w:r>
      <w:r w:rsidR="001B5EA7" w:rsidRPr="008A6489">
        <w:rPr>
          <w:sz w:val="32"/>
          <w:szCs w:val="32"/>
        </w:rPr>
        <w:t xml:space="preserve">, </w:t>
      </w:r>
      <w:r w:rsidR="001B5EA7">
        <w:rPr>
          <w:sz w:val="32"/>
          <w:szCs w:val="32"/>
        </w:rPr>
        <w:t>...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b</w:t>
      </w:r>
      <w:r w:rsidR="001B5EA7" w:rsidRPr="000454AC">
        <w:rPr>
          <w:sz w:val="32"/>
          <w:szCs w:val="32"/>
          <w:vertAlign w:val="subscript"/>
        </w:rPr>
        <w:t>2016</w:t>
      </w:r>
      <w:r w:rsidR="001B5EA7" w:rsidRPr="008A6489">
        <w:rPr>
          <w:sz w:val="32"/>
          <w:szCs w:val="32"/>
        </w:rPr>
        <w:t xml:space="preserve">. Обозначим через </w:t>
      </w:r>
      <w:proofErr w:type="spellStart"/>
      <w:r w:rsidR="001B5EA7" w:rsidRPr="000454AC">
        <w:rPr>
          <w:i/>
          <w:sz w:val="32"/>
          <w:szCs w:val="32"/>
        </w:rPr>
        <w:t>x</w:t>
      </w:r>
      <w:r w:rsidR="001B5EA7" w:rsidRPr="000454AC">
        <w:rPr>
          <w:i/>
          <w:sz w:val="32"/>
          <w:szCs w:val="32"/>
          <w:vertAlign w:val="subscript"/>
        </w:rPr>
        <w:t>n</w:t>
      </w:r>
      <w:proofErr w:type="spellEnd"/>
      <w:r w:rsidR="001B5EA7" w:rsidRPr="008A6489">
        <w:rPr>
          <w:sz w:val="32"/>
          <w:szCs w:val="32"/>
        </w:rPr>
        <w:t xml:space="preserve"> число [</w:t>
      </w:r>
      <w:r w:rsidR="001B5EA7" w:rsidRPr="000454AC">
        <w:rPr>
          <w:i/>
          <w:sz w:val="32"/>
          <w:szCs w:val="32"/>
        </w:rPr>
        <w:t>na</w:t>
      </w:r>
      <w:r w:rsidR="001B5EA7" w:rsidRPr="000454AC">
        <w:rPr>
          <w:sz w:val="32"/>
          <w:szCs w:val="32"/>
          <w:vertAlign w:val="subscript"/>
        </w:rPr>
        <w:t>1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r w:rsidR="001B5EA7" w:rsidRPr="000454AC">
        <w:rPr>
          <w:sz w:val="32"/>
          <w:szCs w:val="32"/>
          <w:vertAlign w:val="subscript"/>
        </w:rPr>
        <w:t>1</w:t>
      </w:r>
      <w:r w:rsidR="001B5EA7" w:rsidRPr="008A6489">
        <w:rPr>
          <w:sz w:val="32"/>
          <w:szCs w:val="32"/>
        </w:rPr>
        <w:t>]+[</w:t>
      </w:r>
      <w:r w:rsidR="001B5EA7" w:rsidRPr="000454AC">
        <w:rPr>
          <w:i/>
          <w:sz w:val="32"/>
          <w:szCs w:val="32"/>
        </w:rPr>
        <w:t>na</w:t>
      </w:r>
      <w:r w:rsidR="001B5EA7" w:rsidRPr="000454AC">
        <w:rPr>
          <w:sz w:val="32"/>
          <w:szCs w:val="32"/>
          <w:vertAlign w:val="subscript"/>
        </w:rPr>
        <w:t>2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r w:rsidR="001B5EA7" w:rsidRPr="000454AC">
        <w:rPr>
          <w:sz w:val="32"/>
          <w:szCs w:val="32"/>
          <w:vertAlign w:val="subscript"/>
        </w:rPr>
        <w:t>2</w:t>
      </w:r>
      <w:r w:rsidR="001B5EA7" w:rsidRPr="008A6489">
        <w:rPr>
          <w:sz w:val="32"/>
          <w:szCs w:val="32"/>
        </w:rPr>
        <w:t>]+</w:t>
      </w:r>
      <w:r w:rsidR="001B5EA7">
        <w:rPr>
          <w:sz w:val="32"/>
          <w:szCs w:val="32"/>
        </w:rPr>
        <w:t>...</w:t>
      </w:r>
      <w:r w:rsidR="001B5EA7" w:rsidRPr="008A6489">
        <w:rPr>
          <w:sz w:val="32"/>
          <w:szCs w:val="32"/>
        </w:rPr>
        <w:t>+[</w:t>
      </w:r>
      <w:r w:rsidR="001B5EA7" w:rsidRPr="000454AC">
        <w:rPr>
          <w:i/>
          <w:sz w:val="32"/>
          <w:szCs w:val="32"/>
        </w:rPr>
        <w:t>na</w:t>
      </w:r>
      <w:r w:rsidR="001B5EA7" w:rsidRPr="000454AC">
        <w:rPr>
          <w:sz w:val="32"/>
          <w:szCs w:val="32"/>
          <w:vertAlign w:val="subscript"/>
        </w:rPr>
        <w:t>2016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r w:rsidR="001B5EA7" w:rsidRPr="000454AC">
        <w:rPr>
          <w:sz w:val="32"/>
          <w:szCs w:val="32"/>
          <w:vertAlign w:val="subscript"/>
        </w:rPr>
        <w:t>2016</w:t>
      </w:r>
      <w:r w:rsidR="001B5EA7" w:rsidRPr="008A6489">
        <w:rPr>
          <w:sz w:val="32"/>
          <w:szCs w:val="32"/>
        </w:rPr>
        <w:t xml:space="preserve">]. Нашлось такое число 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, что для любого натурального </w:t>
      </w:r>
      <w:r w:rsidR="001B5EA7" w:rsidRPr="000454AC">
        <w:rPr>
          <w:i/>
          <w:sz w:val="32"/>
          <w:szCs w:val="32"/>
        </w:rPr>
        <w:t>k</w:t>
      </w:r>
      <w:r w:rsidR="001B5EA7" w:rsidRPr="008A6489">
        <w:rPr>
          <w:sz w:val="32"/>
          <w:szCs w:val="32"/>
        </w:rPr>
        <w:t xml:space="preserve"> выполнено </w:t>
      </w:r>
      <w:r w:rsidR="001B5EA7" w:rsidRPr="000454AC">
        <w:rPr>
          <w:i/>
          <w:sz w:val="32"/>
          <w:szCs w:val="32"/>
        </w:rPr>
        <w:t>x</w:t>
      </w:r>
      <w:r w:rsidR="001B5EA7" w:rsidRPr="000454AC">
        <w:rPr>
          <w:i/>
          <w:sz w:val="32"/>
          <w:szCs w:val="32"/>
          <w:vertAlign w:val="subscript"/>
        </w:rPr>
        <w:t>k</w:t>
      </w:r>
      <w:r w:rsidR="001B5EA7" w:rsidRPr="000454AC">
        <w:rPr>
          <w:sz w:val="32"/>
          <w:szCs w:val="32"/>
          <w:vertAlign w:val="subscript"/>
        </w:rPr>
        <w:t>+1</w:t>
      </w:r>
      <w:r w:rsidR="001B5EA7">
        <w:rPr>
          <w:sz w:val="32"/>
          <w:szCs w:val="32"/>
        </w:rPr>
        <w:t>–</w:t>
      </w:r>
      <w:proofErr w:type="spellStart"/>
      <w:r w:rsidR="001B5EA7" w:rsidRPr="000454AC">
        <w:rPr>
          <w:i/>
          <w:sz w:val="32"/>
          <w:szCs w:val="32"/>
        </w:rPr>
        <w:t>x</w:t>
      </w:r>
      <w:r w:rsidR="001B5EA7" w:rsidRPr="000454AC">
        <w:rPr>
          <w:i/>
          <w:sz w:val="32"/>
          <w:szCs w:val="32"/>
          <w:vertAlign w:val="subscript"/>
        </w:rPr>
        <w:t>k</w:t>
      </w:r>
      <w:proofErr w:type="spellEnd"/>
      <w:r w:rsidR="001B5EA7">
        <w:rPr>
          <w:sz w:val="32"/>
          <w:szCs w:val="32"/>
        </w:rPr>
        <w:t> = 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. Докажите, что число </w:t>
      </w:r>
      <w:r w:rsidR="001B5EA7" w:rsidRPr="000454AC">
        <w:rPr>
          <w:i/>
          <w:sz w:val="32"/>
          <w:szCs w:val="32"/>
        </w:rPr>
        <w:lastRenderedPageBreak/>
        <w:t>a</w:t>
      </w:r>
      <w:r w:rsidR="001B5EA7" w:rsidRPr="000454AC">
        <w:rPr>
          <w:sz w:val="32"/>
          <w:szCs w:val="32"/>
          <w:vertAlign w:val="subscript"/>
        </w:rPr>
        <w:t>1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a</w:t>
      </w:r>
      <w:r w:rsidR="001B5EA7" w:rsidRPr="000454AC">
        <w:rPr>
          <w:sz w:val="32"/>
          <w:szCs w:val="32"/>
          <w:vertAlign w:val="subscript"/>
        </w:rPr>
        <w:t>2</w:t>
      </w:r>
      <w:r w:rsidR="001B5EA7" w:rsidRPr="008A6489">
        <w:rPr>
          <w:sz w:val="32"/>
          <w:szCs w:val="32"/>
        </w:rPr>
        <w:t>+</w:t>
      </w:r>
      <w:r w:rsidR="001B5EA7">
        <w:rPr>
          <w:sz w:val="32"/>
          <w:szCs w:val="32"/>
        </w:rPr>
        <w:t>...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a</w:t>
      </w:r>
      <w:r w:rsidR="001B5EA7" w:rsidRPr="000454AC">
        <w:rPr>
          <w:sz w:val="32"/>
          <w:szCs w:val="32"/>
          <w:vertAlign w:val="subscript"/>
        </w:rPr>
        <w:t>2016</w:t>
      </w:r>
      <w:r w:rsidR="001B5EA7" w:rsidRPr="008A6489">
        <w:rPr>
          <w:sz w:val="32"/>
          <w:szCs w:val="32"/>
        </w:rPr>
        <w:t xml:space="preserve"> — целое. Здесь через [</w:t>
      </w:r>
      <w:r w:rsidR="001B5EA7" w:rsidRPr="000454AC">
        <w:rPr>
          <w:i/>
          <w:sz w:val="32"/>
          <w:szCs w:val="32"/>
          <w:lang w:val="en-US"/>
        </w:rPr>
        <w:t>x</w:t>
      </w:r>
      <w:r w:rsidR="001B5EA7" w:rsidRPr="008A6489">
        <w:rPr>
          <w:sz w:val="32"/>
          <w:szCs w:val="32"/>
        </w:rPr>
        <w:t xml:space="preserve">] обозначается наибольшее целое число, не превосходящее </w:t>
      </w:r>
      <w:r w:rsidR="001B5EA7" w:rsidRPr="000454AC">
        <w:rPr>
          <w:i/>
          <w:sz w:val="32"/>
          <w:szCs w:val="32"/>
          <w:lang w:val="en-US"/>
        </w:rPr>
        <w:t>x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>(Фольклор)</w:t>
      </w:r>
    </w:p>
    <w:p w:rsidR="00026A90" w:rsidRPr="0050746B" w:rsidRDefault="00766779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СТАРШАЯ ГРУППА, ПЕРВ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346A01">
        <w:rPr>
          <w:sz w:val="32"/>
          <w:szCs w:val="32"/>
        </w:rPr>
        <w:t>С</w:t>
      </w:r>
      <w:r w:rsidR="001B5EA7" w:rsidRPr="00346A01">
        <w:rPr>
          <w:sz w:val="32"/>
          <w:szCs w:val="32"/>
        </w:rPr>
        <w:t>уществует</w:t>
      </w:r>
      <w:r w:rsidR="001B5EA7" w:rsidRPr="008A6489">
        <w:rPr>
          <w:sz w:val="32"/>
          <w:szCs w:val="32"/>
        </w:rPr>
        <w:t xml:space="preserve"> ли </w:t>
      </w:r>
      <w:r w:rsidR="00346A01">
        <w:rPr>
          <w:sz w:val="32"/>
          <w:szCs w:val="32"/>
        </w:rPr>
        <w:t xml:space="preserve">натуральное </w:t>
      </w:r>
      <w:r w:rsidR="001B5EA7" w:rsidRPr="008A6489">
        <w:rPr>
          <w:sz w:val="32"/>
          <w:szCs w:val="32"/>
        </w:rPr>
        <w:t xml:space="preserve">число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, кратное 11111, сумма цифр которого равна 36? </w:t>
      </w:r>
      <w:r w:rsidR="001B5EA7" w:rsidRPr="00921EF1">
        <w:rPr>
          <w:vanish/>
          <w:sz w:val="32"/>
          <w:szCs w:val="32"/>
        </w:rPr>
        <w:t>(</w:t>
      </w:r>
      <w:proofErr w:type="spellStart"/>
      <w:r w:rsidR="001B5EA7" w:rsidRPr="000454AC">
        <w:rPr>
          <w:vanish/>
          <w:sz w:val="32"/>
          <w:szCs w:val="32"/>
        </w:rPr>
        <w:t>Közepiskolai</w:t>
      </w:r>
      <w:proofErr w:type="spellEnd"/>
      <w:r w:rsidR="001B5EA7" w:rsidRPr="000454AC">
        <w:rPr>
          <w:vanish/>
          <w:sz w:val="32"/>
          <w:szCs w:val="32"/>
        </w:rPr>
        <w:t xml:space="preserve"> </w:t>
      </w:r>
      <w:proofErr w:type="spellStart"/>
      <w:r w:rsidR="001B5EA7" w:rsidRPr="000454AC">
        <w:rPr>
          <w:vanish/>
          <w:sz w:val="32"/>
          <w:szCs w:val="32"/>
        </w:rPr>
        <w:t>Matematikai</w:t>
      </w:r>
      <w:proofErr w:type="spellEnd"/>
      <w:r w:rsidR="001B5EA7" w:rsidRPr="000454AC">
        <w:rPr>
          <w:vanish/>
          <w:sz w:val="32"/>
          <w:szCs w:val="32"/>
        </w:rPr>
        <w:t xml:space="preserve"> </w:t>
      </w:r>
      <w:proofErr w:type="spellStart"/>
      <w:r w:rsidR="001B5EA7" w:rsidRPr="000454AC">
        <w:rPr>
          <w:vanish/>
          <w:sz w:val="32"/>
          <w:szCs w:val="32"/>
        </w:rPr>
        <w:t>Lapok</w:t>
      </w:r>
      <w:proofErr w:type="spellEnd"/>
      <w:r w:rsidR="001B5EA7" w:rsidRPr="000454AC">
        <w:rPr>
          <w:vanish/>
          <w:sz w:val="32"/>
          <w:szCs w:val="32"/>
        </w:rPr>
        <w:t>, B</w:t>
      </w:r>
      <w:r w:rsidR="001B5EA7" w:rsidRPr="00921EF1">
        <w:rPr>
          <w:vanish/>
          <w:sz w:val="32"/>
          <w:szCs w:val="32"/>
        </w:rPr>
        <w:t>. 4757)</w:t>
      </w:r>
    </w:p>
    <w:p w:rsidR="00026A90" w:rsidRPr="0050746B" w:rsidRDefault="00D318F2" w:rsidP="00026A90">
      <w:pPr>
        <w:spacing w:before="120"/>
        <w:jc w:val="both"/>
        <w:rPr>
          <w:sz w:val="32"/>
          <w:szCs w:val="27"/>
        </w:rPr>
      </w:pPr>
      <w:r>
        <w:rPr>
          <w:noProof/>
          <w:sz w:val="32"/>
          <w:szCs w:val="27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5B3C84BB" wp14:editId="3BBCD2A6">
                <wp:simplePos x="0" y="0"/>
                <wp:positionH relativeFrom="column">
                  <wp:posOffset>5009515</wp:posOffset>
                </wp:positionH>
                <wp:positionV relativeFrom="paragraph">
                  <wp:posOffset>1181100</wp:posOffset>
                </wp:positionV>
                <wp:extent cx="1690370" cy="881380"/>
                <wp:effectExtent l="0" t="0" r="0" b="0"/>
                <wp:wrapSquare wrapText="bothSides"/>
                <wp:docPr id="30" name="Полотно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" name="Прямая соединительная линия 17"/>
                        <wps:cNvCnPr/>
                        <wps:spPr>
                          <a:xfrm>
                            <a:off x="470413" y="655408"/>
                            <a:ext cx="613124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Прямая соединительная линия 18"/>
                        <wps:cNvCnPr/>
                        <wps:spPr>
                          <a:xfrm>
                            <a:off x="216707" y="174423"/>
                            <a:ext cx="253706" cy="48098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Прямая соединительная линия 19"/>
                        <wps:cNvCnPr/>
                        <wps:spPr>
                          <a:xfrm flipH="1">
                            <a:off x="1078251" y="174423"/>
                            <a:ext cx="258992" cy="479923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Прямая соединительная линия 20"/>
                        <wps:cNvCnPr/>
                        <wps:spPr>
                          <a:xfrm>
                            <a:off x="216707" y="174423"/>
                            <a:ext cx="581410" cy="258992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Прямая соединительная линия 21"/>
                        <wps:cNvCnPr/>
                        <wps:spPr>
                          <a:xfrm flipV="1">
                            <a:off x="798117" y="174423"/>
                            <a:ext cx="539126" cy="258992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Надпись 22"/>
                        <wps:cNvSpPr txBox="1"/>
                        <wps:spPr>
                          <a:xfrm>
                            <a:off x="184991" y="544412"/>
                            <a:ext cx="327703" cy="3329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D318F2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D318F2"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Надпись 23"/>
                        <wps:cNvSpPr txBox="1"/>
                        <wps:spPr>
                          <a:xfrm>
                            <a:off x="1035968" y="544412"/>
                            <a:ext cx="327703" cy="3329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D318F2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Надпись 24"/>
                        <wps:cNvSpPr txBox="1"/>
                        <wps:spPr>
                          <a:xfrm>
                            <a:off x="1268532" y="31710"/>
                            <a:ext cx="327703" cy="3329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D318F2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Надпись 25"/>
                        <wps:cNvSpPr txBox="1"/>
                        <wps:spPr>
                          <a:xfrm>
                            <a:off x="0" y="116283"/>
                            <a:ext cx="280134" cy="3171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D318F2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Надпись 26"/>
                        <wps:cNvSpPr txBox="1"/>
                        <wps:spPr>
                          <a:xfrm>
                            <a:off x="652208" y="364699"/>
                            <a:ext cx="280134" cy="3171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D318F2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Дуга 27"/>
                        <wps:cNvSpPr/>
                        <wps:spPr>
                          <a:xfrm>
                            <a:off x="406986" y="517985"/>
                            <a:ext cx="195565" cy="174418"/>
                          </a:xfrm>
                          <a:prstGeom prst="arc">
                            <a:avLst>
                              <a:gd name="adj1" fmla="val 12754361"/>
                              <a:gd name="adj2" fmla="val 19291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Дуга 28"/>
                        <wps:cNvSpPr/>
                        <wps:spPr>
                          <a:xfrm rot="20022500">
                            <a:off x="708264" y="306571"/>
                            <a:ext cx="195565" cy="174418"/>
                          </a:xfrm>
                          <a:prstGeom prst="arc">
                            <a:avLst>
                              <a:gd name="adj1" fmla="val 12115877"/>
                              <a:gd name="adj2" fmla="val 824785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Дуга 29"/>
                        <wps:cNvSpPr/>
                        <wps:spPr>
                          <a:xfrm rot="17987638">
                            <a:off x="940830" y="519808"/>
                            <a:ext cx="195565" cy="174418"/>
                          </a:xfrm>
                          <a:prstGeom prst="arc">
                            <a:avLst>
                              <a:gd name="adj1" fmla="val 12754361"/>
                              <a:gd name="adj2" fmla="val 19291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3C84BB" id="Полотно 30" o:spid="_x0000_s1041" editas="canvas" style="position:absolute;left:0;text-align:left;margin-left:394.45pt;margin-top:93pt;width:133.1pt;height:69.4pt;z-index:251660288;mso-width-relative:margin;mso-height-relative:margin" coordsize="16903,8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">
                <v:shape id="_x0000_s1042" type="#_x0000_t75" style="position:absolute;width:16903;height:8813;visibility:visible;mso-wrap-style:square">
                  <v:fill o:detectmouseclick="t"/>
                  <v:path o:connecttype="none"/>
                </v:shape>
                <v:line id="Прямая соединительная линия 17" o:spid="_x0000_s1043" style="position:absolute;visibility:visible;mso-wrap-style:square" from="4704,6554" to="10835,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J/ssEAAADbAAAADwAAAGRycy9kb3ducmV2LnhtbERPS4vCMBC+C/6HMIIXWVM9rG41ig9E&#10;Twvq7sHb0IxNsZnUJmr335sFwdt8fM+ZzhtbijvVvnCsYNBPQBBnThecK/g5bj7GIHxA1lg6JgV/&#10;5GE+a7emmGr34D3dDyEXMYR9igpMCFUqpc8MWfR9VxFH7uxqiyHCOpe6xkcMt6UcJsmntFhwbDBY&#10;0cpQdjncrILydL31fmWyWhrcfo1OC1rnw2+lup1mMQERqAlv8cu903H+CP5/iQf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Un+ywQAAANsAAAAPAAAAAAAAAAAAAAAA&#10;AKECAABkcnMvZG93bnJldi54bWxQSwUGAAAAAAQABAD5AAAAjwMAAAAA&#10;" strokecolor="black [3213]" strokeweight="1.25pt">
                  <v:stroke joinstyle="miter"/>
                </v:line>
                <v:line id="Прямая соединительная линия 18" o:spid="_x0000_s1044" style="position:absolute;visibility:visible;mso-wrap-style:square" from="2167,1744" to="4704,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xafsMAAADbAAAADwAAAGRycy9kb3ducmV2LnhtbESPQW/CMAyF75P2HyJP4jbScZhQIVTT&#10;pErcYGw7cLMa01Q0TpeEUvj182HSbrbe83uf19XkezVSTF1gAy/zAhRxE2zHrYGvz/p5CSplZIt9&#10;YDJwowTV5vFhjaUNV/6g8ZBbJSGcSjTgch5KrVPjyGOah4FYtFOIHrOssdU24lXCfa8XRfGqPXYs&#10;DQ4HenfUnA8Xb8Aeb9uT46529+9xuf+xsfG7aMzsaXpbgco05X/z3/XWCr7Ayi8ygN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sWn7DAAAA2wAAAA8AAAAAAAAAAAAA&#10;AAAAoQIAAGRycy9kb3ducmV2LnhtbFBLBQYAAAAABAAEAPkAAACRAwAAAAA=&#10;" strokecolor="black [3200]" strokeweight="1.25pt">
                  <v:stroke joinstyle="miter"/>
                </v:line>
                <v:line id="Прямая соединительная линия 19" o:spid="_x0000_s1045" style="position:absolute;flip:x;visibility:visible;mso-wrap-style:square" from="10782,1744" to="13372,6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96o8EAAADbAAAADwAAAGRycy9kb3ducmV2LnhtbERPTYvCMBC9C/sfwix401QPotUoIlTc&#10;gwd16XlsxrbaTGqTrdVfv1kQ9jaP9zmLVWcq0VLjSssKRsMIBHFmdcm5gu9TMpiCcB5ZY2WZFDzJ&#10;wWr50VtgrO2DD9QefS5CCLsYFRTe17GULivIoBvamjhwF9sY9AE2udQNPkK4qeQ4iibSYMmhocCa&#10;NgVlt+OPUfC1nyXbays31zS93M+TLPGvdqRU/7Nbz0F46vy/+O3e6TB/Bn+/hA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X3qjwQAAANsAAAAPAAAAAAAAAAAAAAAA&#10;AKECAABkcnMvZG93bnJldi54bWxQSwUGAAAAAAQABAD5AAAAjwMAAAAA&#10;" strokecolor="black [3200]" strokeweight="1.25pt">
                  <v:stroke joinstyle="miter"/>
                </v:line>
                <v:line id="Прямая соединительная линия 20" o:spid="_x0000_s1046" style="position:absolute;visibility:visible;mso-wrap-style:square" from="2167,1744" to="7981,4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acxb0AAADbAAAADwAAAGRycy9kb3ducmV2LnhtbERPy4rCMBTdC/5DuMLsNNWFSDWKCII7&#10;XzMLd5fm2hSbm5rEWufrzUJweTjvxaqztWjJh8qxgvEoA0FcOF1xqeD3vB3OQISIrLF2TApeFGC1&#10;7PcWmGv35CO1p1iKFMIhRwUmxiaXMhSGLIaRa4gTd3XeYkzQl1J7fKZwW8tJlk2lxYpTg8GGNoaK&#10;2+lhFejLa3c1XG3N/187O9y1L+zeK/Uz6NZzEJG6+BV/3DutYJLWpy/pB8jlG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y2nMW9AAAA2wAAAA8AAAAAAAAAAAAAAAAAoQIA&#10;AGRycy9kb3ducmV2LnhtbFBLBQYAAAAABAAEAPkAAACLAwAAAAA=&#10;" strokecolor="black [3200]" strokeweight="1.25pt">
                  <v:stroke joinstyle="miter"/>
                </v:line>
                <v:line id="Прямая соединительная линия 21" o:spid="_x0000_s1047" style="position:absolute;flip:y;visibility:visible;mso-wrap-style:square" from="7981,1744" to="13372,4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W8GMQAAADbAAAADwAAAGRycy9kb3ducmV2LnhtbESPT4vCMBTE78J+h/AW9qZpPYh2jSJC&#10;F/fgwT94fts822rz0m1irX56Iwgeh5n5DTOdd6YSLTWutKwgHkQgiDOrS84V7HdpfwzCeWSNlWVS&#10;cCMH89lHb4qJtlfeULv1uQgQdgkqKLyvEyldVpBBN7A1cfCOtjHog2xyqRu8Brip5DCKRtJgyWGh&#10;wJqWBWXn7cUo+F1P0p9TK5enw+H4/zfKUn9vY6W+PrvFNwhPnX+HX+2VVjCM4fkl/AA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bwYxAAAANsAAAAPAAAAAAAAAAAA&#10;AAAAAKECAABkcnMvZG93bnJldi54bWxQSwUGAAAAAAQABAD5AAAAkgMAAAAA&#10;" strokecolor="black [3200]" strokeweight="1.25pt">
                  <v:stroke joinstyle="miter"/>
                </v:line>
                <v:shape id="Надпись 22" o:spid="_x0000_s1048" type="#_x0000_t202" style="position:absolute;left:1849;top:5444;width:3277;height:3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2F15A8" w:rsidRPr="00D318F2" w:rsidRDefault="002F15A8" w:rsidP="00D318F2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D318F2"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Надпись 23" o:spid="_x0000_s1049" type="#_x0000_t202" style="position:absolute;left:10359;top:5444;width:3277;height:3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2F15A8" w:rsidRPr="00D318F2" w:rsidRDefault="002F15A8" w:rsidP="00D318F2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Надпись 24" o:spid="_x0000_s1050" type="#_x0000_t202" style="position:absolute;left:12685;top:317;width:3277;height:3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2F15A8" w:rsidRPr="00D318F2" w:rsidRDefault="002F15A8" w:rsidP="00D318F2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Надпись 25" o:spid="_x0000_s1051" type="#_x0000_t202" style="position:absolute;top:1162;width:2801;height:3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2F15A8" w:rsidRPr="00D318F2" w:rsidRDefault="002F15A8" w:rsidP="00D318F2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Надпись 26" o:spid="_x0000_s1052" type="#_x0000_t202" style="position:absolute;left:6522;top:3646;width:2801;height:3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2F15A8" w:rsidRPr="00D318F2" w:rsidRDefault="002F15A8" w:rsidP="00D318F2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Дуга 27" o:spid="_x0000_s1053" style="position:absolute;left:4069;top:5179;width:1956;height:1745;visibility:visible;mso-wrap-style:square;v-text-anchor:middle" coordsize="195565,174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Wo38MA&#10;AADbAAAADwAAAGRycy9kb3ducmV2LnhtbESPQWvCQBSE7wX/w/IEb3VjDlaiq4igVG/VFD0+ss8k&#10;uPs2Zrca/fXdgtDjMDPfMLNFZ424UetrxwpGwwQEceF0zaWC/LB+n4DwAVmjcUwKHuRhMe+9zTDT&#10;7s5fdNuHUkQI+wwVVCE0mZS+qMiiH7qGOHpn11oMUbal1C3eI9wamSbJWFqsOS5U2NCqouKy/7EK&#10;6gOiWecuP+2em+v39nhdpgaVGvS75RREoC78h1/tT60g/YC/L/EHy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Wo38MAAADbAAAADwAAAAAAAAAAAAAAAACYAgAAZHJzL2Rv&#10;d25yZXYueG1sUEsFBgAAAAAEAAQA9QAAAIgDAAAAAA==&#10;" path="m18290,36425nsc47381,205,102405,-10634,145895,11287v50358,25384,65138,83994,31815,126162l97783,87209,18290,36425xem18290,36425nfc47381,205,102405,-10634,145895,11287v50358,25384,65138,83994,31815,126162e" filled="f" strokecolor="black [3213]" strokeweight="1pt">
                  <v:stroke joinstyle="miter"/>
                  <v:path arrowok="t" o:connecttype="custom" o:connectlocs="18290,36425;145895,11287;177710,137449" o:connectangles="0,0,0"/>
                </v:shape>
                <v:shape id="Дуга 28" o:spid="_x0000_s1054" style="position:absolute;left:7082;top:3065;width:1956;height:1744;rotation:-1723051fd;visibility:visible;mso-wrap-style:square;v-text-anchor:middle" coordsize="195565,174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3yTcAA&#10;AADbAAAADwAAAGRycy9kb3ducmV2LnhtbERPy2oCMRTdF/yHcAV3NaNIkdEo4oN20UUdBbeXyXUS&#10;ndwMSarTv28WhS4P571c964VDwrRelYwGRcgiGuvLTcKzqfD6xxETMgaW8+k4IcirFeDlyWW2j/5&#10;SI8qNSKHcCxRgUmpK6WMtSGHcew74sxdfXCYMgyN1AGfOdy1cloUb9Kh5dxgsKOtofpefTsFl8bu&#10;d19mlk7xZnrcnqvw+W6VGg37zQJEoj79i//cH1rBNI/NX/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23yTcAAAADbAAAADwAAAAAAAAAAAAAAAACYAgAAZHJzL2Rvd25y&#10;ZXYueG1sUEsFBgAAAAAEAAQA9QAAAIUDAAAAAA==&#10;" path="m8661,51326nsc28643,11851,78081,-8564,124759,3385v51476,13177,81490,60832,67324,106894l97783,87209,8661,51326xem8661,51326nfc28643,11851,78081,-8564,124759,3385v51476,13177,81490,60832,67324,106894e" filled="f" strokecolor="black [3213]" strokeweight="1pt">
                  <v:stroke joinstyle="miter"/>
                  <v:path arrowok="t" o:connecttype="custom" o:connectlocs="8661,51326;124759,3385;192083,110279" o:connectangles="0,0,0"/>
                </v:shape>
                <v:shape id="Дуга 29" o:spid="_x0000_s1055" style="position:absolute;left:9408;top:5198;width:1955;height:1744;rotation:-3945663fd;visibility:visible;mso-wrap-style:square;v-text-anchor:middle" coordsize="195565,174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L0y8cA&#10;AADbAAAADwAAAGRycy9kb3ducmV2LnhtbESPT0vDQBTE7wW/w/IEL6XdtAdjYzbFKv47KG0qgrdH&#10;9pmEZt+G3TWN394VCj0OM/MbJl+PphMDOd9aVrCYJyCIK6tbrhV87B9nNyB8QNbYWSYFv+RhXVxM&#10;csy0PfKOhjLUIkLYZ6igCaHPpPRVQwb93PbE0fu2zmCI0tVSOzxGuOnkMkmupcGW40KDPd03VB3K&#10;H6Mgfdq8pof34bObvqX7rf4K7uFZK3V1Od7dggg0hnP41H7RCpYr+P8Sf4As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i9MvHAAAA2wAAAA8AAAAAAAAAAAAAAAAAmAIAAGRy&#10;cy9kb3ducmV2LnhtbFBLBQYAAAAABAAEAPUAAACMAwAAAAA=&#10;" path="m18290,36425nsc47381,205,102405,-10634,145895,11287v50358,25384,65138,83994,31815,126162l97783,87209,18290,36425xem18290,36425nfc47381,205,102405,-10634,145895,11287v50358,25384,65138,83994,31815,126162e" filled="f" strokecolor="black [3213]" strokeweight="1pt">
                  <v:stroke joinstyle="miter"/>
                  <v:path arrowok="t" o:connecttype="custom" o:connectlocs="18290,36425;145895,11287;177710,137449" o:connectangles="0,0,0"/>
                </v:shape>
                <w10:wrap type="square"/>
              </v:group>
            </w:pict>
          </mc:Fallback>
        </mc:AlternateContent>
      </w:r>
      <w:r w:rsidR="00026A90" w:rsidRPr="0050746B">
        <w:rPr>
          <w:b/>
          <w:spacing w:val="-2"/>
          <w:sz w:val="32"/>
          <w:szCs w:val="27"/>
        </w:rPr>
        <w:t>2.</w:t>
      </w:r>
      <w:r w:rsidR="00026A90"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Каждая клетка доски 8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8 покрашена в черный или белый цвет. Оказалось, что в каждом квадрате 3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3 ровн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черных клеток, а в каждом прямоугольнике 2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4 или 4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2 — ровно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1B5EA7" w:rsidRPr="008A6489">
        <w:rPr>
          <w:sz w:val="32"/>
          <w:szCs w:val="32"/>
        </w:rPr>
        <w:t xml:space="preserve"> </w:t>
      </w:r>
      <w:r w:rsidR="001B5EA7" w:rsidRPr="00921EF1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Дан невыпуклый равносторонний пятиугольник </w:t>
      </w:r>
      <w:r w:rsidR="001B5EA7" w:rsidRPr="000454AC">
        <w:rPr>
          <w:i/>
          <w:sz w:val="32"/>
          <w:szCs w:val="32"/>
        </w:rPr>
        <w:t>ABCDE</w:t>
      </w:r>
      <w:r w:rsidR="001B5EA7" w:rsidRPr="008A6489">
        <w:rPr>
          <w:sz w:val="32"/>
          <w:szCs w:val="32"/>
        </w:rPr>
        <w:t xml:space="preserve"> (см. рис.)</w:t>
      </w:r>
      <w:r w:rsidR="00346A01">
        <w:rPr>
          <w:sz w:val="32"/>
          <w:szCs w:val="32"/>
        </w:rPr>
        <w:t>.</w:t>
      </w:r>
      <w:r w:rsidR="001B5EA7" w:rsidRPr="008A6489">
        <w:rPr>
          <w:sz w:val="32"/>
          <w:szCs w:val="32"/>
        </w:rPr>
        <w:t xml:space="preserve"> Оказалось, что углы </w:t>
      </w:r>
      <w:r w:rsidR="001B5EA7" w:rsidRPr="000454AC">
        <w:rPr>
          <w:i/>
          <w:sz w:val="32"/>
          <w:szCs w:val="32"/>
        </w:rPr>
        <w:t>ABC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BCD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DEA</w:t>
      </w:r>
      <w:r w:rsidR="001B5EA7" w:rsidRPr="008A6489">
        <w:rPr>
          <w:sz w:val="32"/>
          <w:szCs w:val="32"/>
        </w:rPr>
        <w:t xml:space="preserve"> равны. Чему? </w:t>
      </w:r>
      <w:r w:rsidR="001B5EA7" w:rsidRPr="00921EF1">
        <w:rPr>
          <w:vanish/>
          <w:sz w:val="32"/>
          <w:szCs w:val="32"/>
        </w:rPr>
        <w:t>(Л. Емельян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У Пети есть дробь 5/8. Он может либо прибавлять любое натуральное число к числителю и знаменателю одновременно, либо умножать числитель и знаменатель на одно и то же натуральное число, либо сокращать дробь. Может ли Петя получить дробь 3/5? </w:t>
      </w:r>
      <w:r w:rsidR="001B5EA7" w:rsidRPr="00921EF1">
        <w:rPr>
          <w:vanish/>
          <w:sz w:val="32"/>
          <w:szCs w:val="32"/>
        </w:rPr>
        <w:t>(А. 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="001B5EA7" w:rsidRPr="008A6489">
        <w:rPr>
          <w:sz w:val="32"/>
          <w:szCs w:val="32"/>
        </w:rPr>
        <w:t xml:space="preserve"> У Ани есть электронный таракан. Таракан работает так: Аня вводит в таракана любое положительное число </w:t>
      </w:r>
      <w:proofErr w:type="gramStart"/>
      <w:r w:rsidR="001B5EA7" w:rsidRPr="000454AC">
        <w:rPr>
          <w:i/>
          <w:sz w:val="32"/>
          <w:szCs w:val="32"/>
        </w:rPr>
        <w:t>a</w:t>
      </w:r>
      <w:r w:rsidR="001B5EA7">
        <w:rPr>
          <w:sz w:val="32"/>
          <w:szCs w:val="32"/>
          <w:lang w:val="en-US"/>
        </w:rPr>
        <w:t> </w:t>
      </w:r>
      <w:r w:rsidR="001B5EA7">
        <w:rPr>
          <w:sz w:val="32"/>
          <w:szCs w:val="32"/>
          <w:lang w:val="en-US"/>
        </w:rPr>
        <w:sym w:font="Symbol" w:char="F0A3"/>
      </w:r>
      <w:r w:rsidR="001B5EA7">
        <w:rPr>
          <w:sz w:val="32"/>
          <w:szCs w:val="32"/>
          <w:lang w:val="en-US"/>
        </w:rPr>
        <w:t> </w:t>
      </w:r>
      <w:r w:rsidR="001B5EA7" w:rsidRPr="008A6489">
        <w:rPr>
          <w:sz w:val="32"/>
          <w:szCs w:val="32"/>
        </w:rPr>
        <w:t>1</w:t>
      </w:r>
      <w:proofErr w:type="gramEnd"/>
      <w:r w:rsidR="001B5EA7" w:rsidRPr="008A6489">
        <w:rPr>
          <w:sz w:val="32"/>
          <w:szCs w:val="32"/>
        </w:rPr>
        <w:t xml:space="preserve">, а таракан проползает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см на </w:t>
      </w:r>
      <w:r w:rsidR="00346A01">
        <w:rPr>
          <w:sz w:val="32"/>
          <w:szCs w:val="32"/>
        </w:rPr>
        <w:t>север, юг,</w:t>
      </w:r>
      <w:r w:rsidR="001B5EA7" w:rsidRPr="008A6489">
        <w:rPr>
          <w:sz w:val="32"/>
          <w:szCs w:val="32"/>
        </w:rPr>
        <w:t xml:space="preserve"> запад или восток. Направление таракан выбирает сам с одним ограничением: среди любых 100 последовательных передвижений должно быть хотя бы по одному в каждом из четырёх направлений. Аня хочет, чтобы таракан отполз хотя бы на 1 м от своего места, на котором она хочет поиграть. Сможет ли Аня отогнать таракана? </w:t>
      </w:r>
      <w:r w:rsidR="001B5EA7" w:rsidRPr="00921EF1">
        <w:rPr>
          <w:vanish/>
          <w:sz w:val="32"/>
          <w:szCs w:val="32"/>
        </w:rPr>
        <w:t>(Аргентина, 2014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оздоровительный лагерь приехало 175 школьников. Некоторые дети знакомы друг с другом, а некоторые — нет. Известно, что любых шестерых школьников можно расселить по двум трехместным комнатам так, что все школьники, оказавшиеся в одной комнате, будут знакомы между собой. Какое наименьшее число пар знакомых школьников могло </w:t>
      </w:r>
      <w:r w:rsidR="00346A01">
        <w:rPr>
          <w:sz w:val="32"/>
          <w:szCs w:val="32"/>
        </w:rPr>
        <w:t xml:space="preserve">оказаться среди </w:t>
      </w:r>
      <w:r w:rsidR="001B5EA7" w:rsidRPr="008A6489">
        <w:rPr>
          <w:sz w:val="32"/>
          <w:szCs w:val="32"/>
        </w:rPr>
        <w:t>приеха</w:t>
      </w:r>
      <w:r w:rsidR="00346A01">
        <w:rPr>
          <w:sz w:val="32"/>
          <w:szCs w:val="32"/>
        </w:rPr>
        <w:t>вших</w:t>
      </w:r>
      <w:r w:rsidR="001B5EA7" w:rsidRPr="008A6489">
        <w:rPr>
          <w:sz w:val="32"/>
          <w:szCs w:val="32"/>
        </w:rPr>
        <w:t xml:space="preserve"> в лагерь? </w:t>
      </w:r>
      <w:r w:rsidR="001B5EA7" w:rsidRPr="00921EF1">
        <w:rPr>
          <w:vanish/>
          <w:sz w:val="32"/>
          <w:szCs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Пусть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— медиана треугольника </w:t>
      </w:r>
      <w:r w:rsidR="001B5EA7" w:rsidRPr="000454AC">
        <w:rPr>
          <w:i/>
          <w:sz w:val="32"/>
          <w:szCs w:val="32"/>
        </w:rPr>
        <w:t>ABC</w:t>
      </w:r>
      <w:r w:rsidR="001B5EA7" w:rsidRPr="008A6489">
        <w:rPr>
          <w:sz w:val="32"/>
          <w:szCs w:val="32"/>
        </w:rPr>
        <w:t xml:space="preserve">; </w:t>
      </w:r>
      <w:r w:rsidR="001B5EA7" w:rsidRPr="000454AC">
        <w:rPr>
          <w:i/>
          <w:sz w:val="32"/>
          <w:szCs w:val="32"/>
        </w:rPr>
        <w:t>P</w:t>
      </w:r>
      <w:r w:rsidR="001B5EA7" w:rsidRPr="008A6489">
        <w:rPr>
          <w:sz w:val="32"/>
          <w:szCs w:val="32"/>
        </w:rPr>
        <w:t xml:space="preserve"> — основание перпендикуляра из точки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 на биссектрису угла </w:t>
      </w:r>
      <w:r w:rsidR="001B5EA7" w:rsidRPr="000454AC">
        <w:rPr>
          <w:i/>
          <w:sz w:val="32"/>
          <w:szCs w:val="32"/>
        </w:rPr>
        <w:t>BMA</w:t>
      </w:r>
      <w:r w:rsidR="001B5EA7" w:rsidRPr="008A6489">
        <w:rPr>
          <w:sz w:val="32"/>
          <w:szCs w:val="32"/>
        </w:rPr>
        <w:t xml:space="preserve">; </w:t>
      </w:r>
      <w:r w:rsidR="001B5EA7" w:rsidRPr="000454AC">
        <w:rPr>
          <w:i/>
          <w:sz w:val="32"/>
          <w:szCs w:val="32"/>
        </w:rPr>
        <w:t>Q</w:t>
      </w:r>
      <w:r w:rsidR="001B5EA7" w:rsidRPr="008A6489">
        <w:rPr>
          <w:sz w:val="32"/>
          <w:szCs w:val="32"/>
        </w:rPr>
        <w:t xml:space="preserve"> — основание перпендикуляра из точки </w:t>
      </w:r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 xml:space="preserve"> на биссектрису угла </w:t>
      </w:r>
      <w:r w:rsidR="001B5EA7" w:rsidRPr="000454AC">
        <w:rPr>
          <w:i/>
          <w:sz w:val="32"/>
          <w:szCs w:val="32"/>
        </w:rPr>
        <w:t>CMA</w:t>
      </w:r>
      <w:r w:rsidR="001B5EA7" w:rsidRPr="008A6489">
        <w:rPr>
          <w:sz w:val="32"/>
          <w:szCs w:val="32"/>
        </w:rPr>
        <w:t xml:space="preserve">. Отрезки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PQ</w:t>
      </w:r>
      <w:r w:rsidR="001B5EA7" w:rsidRPr="008A6489">
        <w:rPr>
          <w:sz w:val="32"/>
          <w:szCs w:val="32"/>
        </w:rPr>
        <w:t xml:space="preserve"> пересекаются в точке </w:t>
      </w:r>
      <w:r w:rsidR="001B5EA7" w:rsidRPr="000454AC">
        <w:rPr>
          <w:i/>
          <w:sz w:val="32"/>
          <w:szCs w:val="32"/>
        </w:rPr>
        <w:t>S</w:t>
      </w:r>
      <w:r w:rsidR="001B5EA7" w:rsidRPr="008A6489">
        <w:rPr>
          <w:sz w:val="32"/>
          <w:szCs w:val="32"/>
        </w:rPr>
        <w:t xml:space="preserve">. Докажите, что </w:t>
      </w:r>
      <w:r w:rsidR="001B5EA7" w:rsidRPr="000454AC">
        <w:rPr>
          <w:i/>
          <w:sz w:val="32"/>
          <w:szCs w:val="32"/>
        </w:rPr>
        <w:t>PS</w:t>
      </w:r>
      <w:r w:rsidR="001B5EA7">
        <w:rPr>
          <w:sz w:val="32"/>
          <w:szCs w:val="32"/>
        </w:rPr>
        <w:t> = </w:t>
      </w:r>
      <w:r w:rsidR="001B5EA7" w:rsidRPr="000454AC">
        <w:rPr>
          <w:i/>
          <w:sz w:val="32"/>
          <w:szCs w:val="32"/>
        </w:rPr>
        <w:t>QS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 xml:space="preserve">(Форум </w:t>
      </w:r>
      <w:r w:rsidR="001B5EA7" w:rsidRPr="000454AC">
        <w:rPr>
          <w:vanish/>
          <w:sz w:val="32"/>
          <w:szCs w:val="32"/>
        </w:rPr>
        <w:t>artofproblemsolving.com</w:t>
      </w:r>
      <w:r w:rsidR="001B5EA7" w:rsidRPr="00921EF1">
        <w:rPr>
          <w:vanish/>
          <w:sz w:val="32"/>
          <w:szCs w:val="32"/>
        </w:rPr>
        <w:t>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Даны вещественные числа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. Нашлось такое число 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, что для любого натуральног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выполнено [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>(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>+</w:t>
      </w:r>
      <w:proofErr w:type="gramStart"/>
      <w:r w:rsidR="001B5EA7" w:rsidRPr="008A6489">
        <w:rPr>
          <w:sz w:val="32"/>
          <w:szCs w:val="32"/>
        </w:rPr>
        <w:t>1)+</w:t>
      </w:r>
      <w:proofErr w:type="gramEnd"/>
      <w:r w:rsidR="001B5EA7" w:rsidRPr="000454AC">
        <w:rPr>
          <w:i/>
          <w:sz w:val="32"/>
          <w:szCs w:val="32"/>
        </w:rPr>
        <w:t>b</w:t>
      </w:r>
      <w:r w:rsidR="001B5EA7">
        <w:rPr>
          <w:sz w:val="32"/>
          <w:szCs w:val="32"/>
        </w:rPr>
        <w:t>]</w:t>
      </w:r>
      <w:r w:rsidR="001B5EA7">
        <w:rPr>
          <w:sz w:val="32"/>
          <w:szCs w:val="32"/>
        </w:rPr>
        <w:sym w:font="Symbol" w:char="F02D"/>
      </w:r>
      <w:r w:rsidR="001B5EA7" w:rsidRPr="008A6489">
        <w:rPr>
          <w:sz w:val="32"/>
          <w:szCs w:val="32"/>
        </w:rPr>
        <w:t>[</w:t>
      </w:r>
      <w:proofErr w:type="spellStart"/>
      <w:r w:rsidR="001B5EA7" w:rsidRPr="000454AC">
        <w:rPr>
          <w:i/>
          <w:sz w:val="32"/>
          <w:szCs w:val="32"/>
        </w:rPr>
        <w:t>an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proofErr w:type="spellEnd"/>
      <w:r w:rsidR="001B5EA7" w:rsidRPr="008A6489">
        <w:rPr>
          <w:sz w:val="32"/>
          <w:szCs w:val="32"/>
        </w:rPr>
        <w:t>]</w:t>
      </w:r>
      <w:r w:rsidR="001B5EA7">
        <w:rPr>
          <w:sz w:val="32"/>
          <w:szCs w:val="32"/>
        </w:rPr>
        <w:t> = 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. Докажите, что числ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— </w:t>
      </w:r>
      <w:r w:rsidR="001B5EA7" w:rsidRPr="008A6489">
        <w:rPr>
          <w:sz w:val="32"/>
          <w:szCs w:val="32"/>
        </w:rPr>
        <w:lastRenderedPageBreak/>
        <w:t>целое. Здесь через [</w:t>
      </w:r>
      <w:r w:rsidR="001B5EA7" w:rsidRPr="000454AC">
        <w:rPr>
          <w:i/>
          <w:sz w:val="32"/>
          <w:szCs w:val="32"/>
          <w:lang w:val="en-US"/>
        </w:rPr>
        <w:t>x</w:t>
      </w:r>
      <w:r w:rsidR="001B5EA7" w:rsidRPr="008A6489">
        <w:rPr>
          <w:sz w:val="32"/>
          <w:szCs w:val="32"/>
        </w:rPr>
        <w:t xml:space="preserve">] обозначается наибольшее целое число, не превосходящее </w:t>
      </w:r>
      <w:r w:rsidR="001B5EA7" w:rsidRPr="000454AC">
        <w:rPr>
          <w:i/>
          <w:sz w:val="32"/>
          <w:szCs w:val="32"/>
          <w:lang w:val="en-US"/>
        </w:rPr>
        <w:t>x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>(</w:t>
      </w:r>
      <w:r w:rsidR="001B5EA7">
        <w:rPr>
          <w:vanish/>
          <w:sz w:val="32"/>
          <w:szCs w:val="32"/>
        </w:rPr>
        <w:t>Ф</w:t>
      </w:r>
      <w:r w:rsidR="001B5EA7" w:rsidRPr="00921EF1">
        <w:rPr>
          <w:vanish/>
          <w:sz w:val="32"/>
          <w:szCs w:val="32"/>
        </w:rPr>
        <w:t>ольклор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СТАРШАЯ ГРУППА, ВТОР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Какую сумму цифр </w:t>
      </w:r>
      <w:r w:rsidR="00253C81">
        <w:rPr>
          <w:sz w:val="32"/>
          <w:szCs w:val="32"/>
        </w:rPr>
        <w:t xml:space="preserve">не </w:t>
      </w:r>
      <w:r w:rsidR="002F15A8" w:rsidRPr="00DC7EDE">
        <w:rPr>
          <w:sz w:val="32"/>
          <w:szCs w:val="32"/>
        </w:rPr>
        <w:t>может иметь натуральное число, кратное 11?</w:t>
      </w:r>
      <w:r w:rsidR="00253C81">
        <w:rPr>
          <w:sz w:val="32"/>
          <w:szCs w:val="32"/>
        </w:rPr>
        <w:t xml:space="preserve"> Перечислите все варианты и объясните, почему других нет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Фольклор)</w:t>
      </w:r>
    </w:p>
    <w:p w:rsidR="00026A90" w:rsidRPr="0050746B" w:rsidRDefault="002F15A8" w:rsidP="00026A90">
      <w:pPr>
        <w:spacing w:before="120"/>
        <w:jc w:val="both"/>
        <w:rPr>
          <w:sz w:val="32"/>
          <w:szCs w:val="27"/>
        </w:rPr>
      </w:pPr>
      <w:r>
        <w:rPr>
          <w:noProof/>
          <w:sz w:val="32"/>
          <w:szCs w:val="27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11D1C354" wp14:editId="373F177A">
                <wp:simplePos x="0" y="0"/>
                <wp:positionH relativeFrom="column">
                  <wp:posOffset>4951095</wp:posOffset>
                </wp:positionH>
                <wp:positionV relativeFrom="paragraph">
                  <wp:posOffset>827405</wp:posOffset>
                </wp:positionV>
                <wp:extent cx="1690370" cy="954405"/>
                <wp:effectExtent l="0" t="0" r="0" b="0"/>
                <wp:wrapSquare wrapText="bothSides"/>
                <wp:docPr id="44" name="Полотно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" name="Прямая соединительная линия 31"/>
                        <wps:cNvCnPr/>
                        <wps:spPr>
                          <a:xfrm>
                            <a:off x="470413" y="655408"/>
                            <a:ext cx="613124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Прямая соединительная линия 32"/>
                        <wps:cNvCnPr/>
                        <wps:spPr>
                          <a:xfrm>
                            <a:off x="216707" y="174423"/>
                            <a:ext cx="253706" cy="48098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Прямая соединительная линия 33"/>
                        <wps:cNvCnPr/>
                        <wps:spPr>
                          <a:xfrm flipH="1">
                            <a:off x="1078251" y="174423"/>
                            <a:ext cx="258992" cy="479923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Прямая соединительная линия 34"/>
                        <wps:cNvCnPr/>
                        <wps:spPr>
                          <a:xfrm>
                            <a:off x="216707" y="174423"/>
                            <a:ext cx="581410" cy="258992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Прямая соединительная линия 35"/>
                        <wps:cNvCnPr/>
                        <wps:spPr>
                          <a:xfrm flipV="1">
                            <a:off x="798117" y="174423"/>
                            <a:ext cx="539126" cy="258992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Надпись 36"/>
                        <wps:cNvSpPr txBox="1"/>
                        <wps:spPr>
                          <a:xfrm>
                            <a:off x="184991" y="544412"/>
                            <a:ext cx="327703" cy="3329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D318F2"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Надпись 37"/>
                        <wps:cNvSpPr txBox="1"/>
                        <wps:spPr>
                          <a:xfrm>
                            <a:off x="1035968" y="544412"/>
                            <a:ext cx="327703" cy="3329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Надпись 38"/>
                        <wps:cNvSpPr txBox="1"/>
                        <wps:spPr>
                          <a:xfrm>
                            <a:off x="1268532" y="31710"/>
                            <a:ext cx="327703" cy="3329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Надпись 39"/>
                        <wps:cNvSpPr txBox="1"/>
                        <wps:spPr>
                          <a:xfrm>
                            <a:off x="0" y="116283"/>
                            <a:ext cx="280134" cy="3171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Надпись 40"/>
                        <wps:cNvSpPr txBox="1"/>
                        <wps:spPr>
                          <a:xfrm>
                            <a:off x="652208" y="364699"/>
                            <a:ext cx="280134" cy="3171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F15A8" w:rsidRPr="00D318F2" w:rsidRDefault="002F15A8" w:rsidP="002F15A8">
                              <w:pP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Дуга 41"/>
                        <wps:cNvSpPr/>
                        <wps:spPr>
                          <a:xfrm>
                            <a:off x="406986" y="517985"/>
                            <a:ext cx="195565" cy="174418"/>
                          </a:xfrm>
                          <a:prstGeom prst="arc">
                            <a:avLst>
                              <a:gd name="adj1" fmla="val 12754361"/>
                              <a:gd name="adj2" fmla="val 19291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Дуга 42"/>
                        <wps:cNvSpPr/>
                        <wps:spPr>
                          <a:xfrm rot="20022500">
                            <a:off x="708264" y="306571"/>
                            <a:ext cx="195565" cy="174418"/>
                          </a:xfrm>
                          <a:prstGeom prst="arc">
                            <a:avLst>
                              <a:gd name="adj1" fmla="val 12115877"/>
                              <a:gd name="adj2" fmla="val 824785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Дуга 43"/>
                        <wps:cNvSpPr/>
                        <wps:spPr>
                          <a:xfrm rot="17987638">
                            <a:off x="940830" y="519808"/>
                            <a:ext cx="195565" cy="174418"/>
                          </a:xfrm>
                          <a:prstGeom prst="arc">
                            <a:avLst>
                              <a:gd name="adj1" fmla="val 12754361"/>
                              <a:gd name="adj2" fmla="val 19291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1D1C354" id="Полотно 44" o:spid="_x0000_s1056" editas="canvas" style="position:absolute;left:0;text-align:left;margin-left:389.85pt;margin-top:65.15pt;width:133.1pt;height:75.15pt;z-index:251662336;mso-width-relative:margin" coordsize="16903,9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">
                <v:shape id="_x0000_s1057" type="#_x0000_t75" style="position:absolute;width:16903;height:9544;visibility:visible;mso-wrap-style:square">
                  <v:fill o:detectmouseclick="t"/>
                  <v:path o:connecttype="none"/>
                </v:shape>
                <v:line id="Прямая соединительная линия 31" o:spid="_x0000_s1058" style="position:absolute;visibility:visible;mso-wrap-style:square" from="4704,6554" to="10835,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IePcUAAADbAAAADwAAAGRycy9kb3ducmV2LnhtbESPT2sCMRTE70K/Q3gFL6JZLVS7NYp/&#10;KPVU6KoHb4/Nc7O4eVk3Ubff3hQEj8PM/IaZzltbiSs1vnSsYDhIQBDnTpdcKNhtv/oTED4ga6wc&#10;k4I/8jCfvXSmmGp341+6ZqEQEcI+RQUmhDqV0ueGLPqBq4mjd3SNxRBlU0jd4C3CbSVHSfIuLZYc&#10;FwzWtDKUn7KLVVAdzpfeXiarpcHvj/FhQeti9KNU97VdfIII1IZn+NHeaAVvQ/j/En+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IePcUAAADbAAAADwAAAAAAAAAA&#10;AAAAAAChAgAAZHJzL2Rvd25yZXYueG1sUEsFBgAAAAAEAAQA+QAAAJMDAAAAAA==&#10;" strokecolor="black [3213]" strokeweight="1.25pt">
                  <v:stroke joinstyle="miter"/>
                </v:line>
                <v:line id="Прямая соединительная линия 32" o:spid="_x0000_s1059" style="position:absolute;visibility:visible;mso-wrap-style:square" from="2167,1744" to="4704,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Ex9MIAAADbAAAADwAAAGRycy9kb3ducmV2LnhtbESPT4vCMBTE78J+h/AW9qbpuiBSjSKC&#10;4M3138Hbo3k2xealm8Ra99MbQfA4zMxvmOm8s7VoyYfKsYLvQQaCuHC64lLBYb/qj0GEiKyxdkwK&#10;7hRgPvvoTTHX7sZbanexFAnCIUcFJsYmlzIUhiyGgWuIk3d23mJM0pdSe7wluK3lMMtG0mLFacFg&#10;Q0tDxWV3tQr06b4+G65W5v/Yjn//tC/sxiv19dktJiAidfEdfrXXWsHPEJ5f0g+Qs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Ex9MIAAADbAAAADwAAAAAAAAAAAAAA&#10;AAChAgAAZHJzL2Rvd25yZXYueG1sUEsFBgAAAAAEAAQA+QAAAJADAAAAAA==&#10;" strokecolor="black [3200]" strokeweight="1.25pt">
                  <v:stroke joinstyle="miter"/>
                </v:line>
                <v:line id="Прямая соединительная линия 33" o:spid="_x0000_s1060" style="position:absolute;flip:x;visibility:visible;mso-wrap-style:square" from="10782,1744" to="13372,6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IRKcUAAADbAAAADwAAAGRycy9kb3ducmV2LnhtbESPQWvCQBSE74X+h+UVvOkmFUKbugYR&#10;InrooVo8v2afSTT7Ns2uSeyv7xaEHoeZ+YZZZKNpRE+dqy0riGcRCOLC6ppLBZ+HfPoCwnlkjY1l&#10;UnAjB9ny8WGBqbYDf1C/96UIEHYpKqi8b1MpXVGRQTezLXHwTrYz6IPsSqk7HALcNPI5ihJpsOaw&#10;UGFL64qKy/5qFOzeX/PNuZfr8/F4+v5Kitz/9LFSk6dx9QbC0+j/w/f2ViuYz+HvS/gB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IRKcUAAADbAAAADwAAAAAAAAAA&#10;AAAAAAChAgAAZHJzL2Rvd25yZXYueG1sUEsFBgAAAAAEAAQA+QAAAJMDAAAAAA==&#10;" strokecolor="black [3200]" strokeweight="1.25pt">
                  <v:stroke joinstyle="miter"/>
                </v:line>
                <v:line id="Прямая соединительная линия 34" o:spid="_x0000_s1061" style="position:absolute;visibility:visible;mso-wrap-style:square" from="2167,1744" to="7981,4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QMG8IAAADbAAAADwAAAGRycy9kb3ducmV2LnhtbESPQWsCMRSE7wX/Q3iCt5q1SpHVKFIQ&#10;vGlte/D22Dw3i5uXNYnr6q9vBMHjMDPfMPNlZ2vRkg+VYwWjYQaCuHC64lLB78/6fQoiRGSNtWNS&#10;cKMAy0XvbY65dlf+pnYfS5EgHHJUYGJscilDYchiGLqGOHlH5y3GJH0ptcdrgttafmTZp7RYcVow&#10;2NCXoeK0v1gF+nDbHA1Xa3P/a6e7s/aF3XqlBv1uNQMRqYuv8LO90QrGE3h8S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lQMG8IAAADbAAAADwAAAAAAAAAAAAAA&#10;AAChAgAAZHJzL2Rvd25yZXYueG1sUEsFBgAAAAAEAAQA+QAAAJADAAAAAA==&#10;" strokecolor="black [3200]" strokeweight="1.25pt">
                  <v:stroke joinstyle="miter"/>
                </v:line>
                <v:line id="Прямая соединительная линия 35" o:spid="_x0000_s1062" style="position:absolute;flip:y;visibility:visible;mso-wrap-style:square" from="7981,1744" to="13372,4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csxsQAAADbAAAADwAAAGRycy9kb3ducmV2LnhtbESPQWvCQBSE74X+h+UJ3nRjRanRVYoQ&#10;0YMHrXh+Zp9JNPs2za4x+uu7BaHHYWa+YWaL1pSiodoVlhUM+hEI4tTqgjMFh++k9wnCeWSNpWVS&#10;8CAHi/n72wxjbe+8o2bvMxEg7GJUkHtfxVK6NCeDrm8r4uCdbW3QB1lnUtd4D3BTyo8oGkuDBYeF&#10;HCta5pRe9zejYLOdJKtLI5eX4/H8cxqniX82A6W6nfZrCsJT6//Dr/ZaKxiO4O9L+A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pyzGxAAAANsAAAAPAAAAAAAAAAAA&#10;AAAAAKECAABkcnMvZG93bnJldi54bWxQSwUGAAAAAAQABAD5AAAAkgMAAAAA&#10;" strokecolor="black [3200]" strokeweight="1.25pt">
                  <v:stroke joinstyle="miter"/>
                </v:line>
                <v:shape id="Надпись 36" o:spid="_x0000_s1063" type="#_x0000_t202" style="position:absolute;left:1849;top:5444;width:3277;height:3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<v:textbox>
                    <w:txbxContent>
                      <w:p w:rsidR="002F15A8" w:rsidRPr="00D318F2" w:rsidRDefault="002F15A8" w:rsidP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 w:rsidRPr="00D318F2"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Надпись 37" o:spid="_x0000_s1064" type="#_x0000_t202" style="position:absolute;left:10359;top:5444;width:3277;height:3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2F15A8" w:rsidRPr="00D318F2" w:rsidRDefault="002F15A8" w:rsidP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Надпись 38" o:spid="_x0000_s1065" type="#_x0000_t202" style="position:absolute;left:12685;top:317;width:3277;height:3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2F15A8" w:rsidRPr="00D318F2" w:rsidRDefault="002F15A8" w:rsidP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Надпись 39" o:spid="_x0000_s1066" type="#_x0000_t202" style="position:absolute;top:1162;width:2801;height:3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2F15A8" w:rsidRPr="00D318F2" w:rsidRDefault="002F15A8" w:rsidP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Надпись 40" o:spid="_x0000_s1067" type="#_x0000_t202" style="position:absolute;left:6522;top:3646;width:2801;height:3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2F15A8" w:rsidRPr="00D318F2" w:rsidRDefault="002F15A8" w:rsidP="002F15A8">
                        <w:pPr>
                          <w:rPr>
                            <w:i/>
                            <w:sz w:val="32"/>
                            <w:szCs w:val="32"/>
                            <w:lang w:val="en-US"/>
                          </w:rPr>
                        </w:pPr>
                        <w:r>
                          <w:rPr>
                            <w:i/>
                            <w:sz w:val="32"/>
                            <w:szCs w:val="32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Дуга 41" o:spid="_x0000_s1068" style="position:absolute;left:4069;top:5179;width:1956;height:1745;visibility:visible;mso-wrap-style:square;v-text-anchor:middle" coordsize="195565,174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9wkMQA&#10;AADbAAAADwAAAGRycy9kb3ducmV2LnhtbESPQWvCQBSE7wX/w/KE3uomUkqJbkIQlLa3akSPj+wz&#10;Ce6+jdmtpv313ULB4zAz3zDLYrRGXGnwnWMF6SwBQVw73XGjoNqtn15B+ICs0TgmBd/kocgnD0vM&#10;tLvxJ123oRERwj5DBW0IfSalr1uy6GeuJ47eyQ0WQ5RDI/WAtwi3Rs6T5EVa7DgutNjTqqX6vP2y&#10;CrodollXrjp+/Gwu+/fDpZwbVOpxOpYLEIHGcA//t9+0gucU/r7EHy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cJDEAAAA2wAAAA8AAAAAAAAAAAAAAAAAmAIAAGRycy9k&#10;b3ducmV2LnhtbFBLBQYAAAAABAAEAPUAAACJAwAAAAA=&#10;" path="m18290,36425nsc47381,205,102405,-10634,145895,11287v50358,25384,65138,83994,31815,126162l97783,87209,18290,36425xem18290,36425nfc47381,205,102405,-10634,145895,11287v50358,25384,65138,83994,31815,126162e" filled="f" strokecolor="black [3213]" strokeweight="1pt">
                  <v:stroke joinstyle="miter"/>
                  <v:path arrowok="t" o:connecttype="custom" o:connectlocs="18290,36425;145895,11287;177710,137449" o:connectangles="0,0,0"/>
                </v:shape>
                <v:shape id="Дуга 42" o:spid="_x0000_s1069" style="position:absolute;left:7082;top:3065;width:1956;height:1744;rotation:-1723051fd;visibility:visible;mso-wrap-style:square;v-text-anchor:middle" coordsize="195565,174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ogB8IA&#10;AADbAAAADwAAAGRycy9kb3ducmV2LnhtbESPQWsCMRSE7wX/Q3gFbzVbESmrUYq21IMHuwpeH5vn&#10;JnbzsiSprv/eCIUeh5n5hpkve9eKC4VoPSt4HRUgiGuvLTcKDvvPlzcQMSFrbD2TghtFWC4GT3Ms&#10;tb/yN12q1IgM4ViiApNSV0oZa0MO48h3xNk7+eAwZRkaqQNeM9y1clwUU+nQcl4w2NHKUP1T/ToF&#10;x8Z+rHdmkvbxbHpcHaqw/bJKDZ/79xmIRH36D/+1N1rBZAyPL/k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WiAHwgAAANsAAAAPAAAAAAAAAAAAAAAAAJgCAABkcnMvZG93&#10;bnJldi54bWxQSwUGAAAAAAQABAD1AAAAhwMAAAAA&#10;" path="m8661,51326nsc28643,11851,78081,-8564,124759,3385v51476,13177,81490,60832,67324,106894l97783,87209,8661,51326xem8661,51326nfc28643,11851,78081,-8564,124759,3385v51476,13177,81490,60832,67324,106894e" filled="f" strokecolor="black [3213]" strokeweight="1pt">
                  <v:stroke joinstyle="miter"/>
                  <v:path arrowok="t" o:connecttype="custom" o:connectlocs="8661,51326;124759,3385;192083,110279" o:connectangles="0,0,0"/>
                </v:shape>
                <v:shape id="Дуга 43" o:spid="_x0000_s1070" style="position:absolute;left:9408;top:5198;width:1955;height:1744;rotation:-3945663fd;visibility:visible;mso-wrap-style:square;v-text-anchor:middle" coordsize="195565,174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UmgccA&#10;AADbAAAADwAAAGRycy9kb3ducmV2LnhtbESPT0vDQBTE74LfYXmCl2I3ajElzbb4B1s9KNqUgrdH&#10;9pmEZt+G3W0av323UPA4zMxvmHwxmFb05HxjWcHtOAFBXFrdcKVgU7zeTEH4gKyxtUwK/sjDYn55&#10;kWOm7YG/qV+HSkQI+wwV1CF0mZS+rMmgH9uOOHq/1hkMUbpKaoeHCDetvEuSB2mw4bhQY0fPNZW7&#10;9d4oSJdP7+nus9+2o4+0+NI/wb2stFLXV8PjDESgIfyHz+03rWByD6cv8QfI+R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TVJoHHAAAA2wAAAA8AAAAAAAAAAAAAAAAAmAIAAGRy&#10;cy9kb3ducmV2LnhtbFBLBQYAAAAABAAEAPUAAACMAwAAAAA=&#10;" path="m18290,36425nsc47381,205,102405,-10634,145895,11287v50358,25384,65138,83994,31815,126162l97783,87209,18290,36425xem18290,36425nfc47381,205,102405,-10634,145895,11287v50358,25384,65138,83994,31815,126162e" filled="f" strokecolor="black [3213]" strokeweight="1pt">
                  <v:stroke joinstyle="miter"/>
                  <v:path arrowok="t" o:connecttype="custom" o:connectlocs="18290,36425;145895,11287;177710,137449" o:connectangles="0,0,0"/>
                </v:shape>
                <w10:wrap type="square"/>
              </v:group>
            </w:pict>
          </mc:Fallback>
        </mc:AlternateContent>
      </w:r>
      <w:r w:rsidR="00026A90" w:rsidRPr="0050746B">
        <w:rPr>
          <w:b/>
          <w:spacing w:val="-2"/>
          <w:sz w:val="32"/>
          <w:szCs w:val="27"/>
        </w:rPr>
        <w:t>2.</w:t>
      </w:r>
      <w:r w:rsidR="00026A90" w:rsidRPr="0050746B">
        <w:rPr>
          <w:spacing w:val="-2"/>
          <w:sz w:val="32"/>
          <w:szCs w:val="27"/>
        </w:rPr>
        <w:t xml:space="preserve"> </w:t>
      </w:r>
      <w:r w:rsidRPr="00DC7EDE">
        <w:rPr>
          <w:sz w:val="32"/>
          <w:szCs w:val="32"/>
        </w:rPr>
        <w:t>Имеются 11 арбузов и весы, с помощью которых за одно взвешивание</w:t>
      </w:r>
      <w:r>
        <w:rPr>
          <w:sz w:val="32"/>
          <w:szCs w:val="32"/>
        </w:rPr>
        <w:t xml:space="preserve"> </w:t>
      </w:r>
      <w:r w:rsidRPr="00DC7EDE">
        <w:rPr>
          <w:sz w:val="32"/>
          <w:szCs w:val="32"/>
        </w:rPr>
        <w:t xml:space="preserve">можно определить </w:t>
      </w:r>
      <w:r w:rsidR="009E70B1">
        <w:rPr>
          <w:sz w:val="32"/>
          <w:szCs w:val="32"/>
        </w:rPr>
        <w:t xml:space="preserve">общий вес </w:t>
      </w:r>
      <w:r w:rsidRPr="00DC7EDE">
        <w:rPr>
          <w:sz w:val="32"/>
          <w:szCs w:val="32"/>
        </w:rPr>
        <w:t>любых трех арбузов. Как за шесть таких</w:t>
      </w:r>
      <w:r>
        <w:rPr>
          <w:sz w:val="32"/>
          <w:szCs w:val="32"/>
        </w:rPr>
        <w:t xml:space="preserve"> </w:t>
      </w:r>
      <w:r w:rsidRPr="00DC7EDE">
        <w:rPr>
          <w:sz w:val="32"/>
          <w:szCs w:val="32"/>
        </w:rPr>
        <w:t xml:space="preserve">взвешиваний определить </w:t>
      </w:r>
      <w:r w:rsidR="009E70B1">
        <w:rPr>
          <w:sz w:val="32"/>
          <w:szCs w:val="32"/>
        </w:rPr>
        <w:t xml:space="preserve">общий вес </w:t>
      </w:r>
      <w:r w:rsidRPr="00DC7EDE">
        <w:rPr>
          <w:sz w:val="32"/>
          <w:szCs w:val="32"/>
        </w:rPr>
        <w:t>всех арбузов?</w:t>
      </w:r>
      <w:r>
        <w:rPr>
          <w:sz w:val="32"/>
          <w:szCs w:val="32"/>
        </w:rPr>
        <w:t xml:space="preserve"> </w:t>
      </w:r>
      <w:r w:rsidRPr="00AD0AEF">
        <w:rPr>
          <w:vanish/>
          <w:sz w:val="32"/>
          <w:szCs w:val="32"/>
        </w:rPr>
        <w:t>(Минск, районная олимпиада, 2005)</w:t>
      </w:r>
    </w:p>
    <w:p w:rsidR="002F15A8" w:rsidRPr="0050746B" w:rsidRDefault="002F15A8" w:rsidP="002F15A8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Pr="008A6489">
        <w:rPr>
          <w:sz w:val="32"/>
          <w:szCs w:val="32"/>
        </w:rPr>
        <w:t xml:space="preserve">Дан невыпуклый равносторонний пятиугольник </w:t>
      </w:r>
      <w:r w:rsidRPr="000454AC">
        <w:rPr>
          <w:i/>
          <w:sz w:val="32"/>
          <w:szCs w:val="32"/>
        </w:rPr>
        <w:t>ABCDE</w:t>
      </w:r>
      <w:r w:rsidRPr="008A6489">
        <w:rPr>
          <w:sz w:val="32"/>
          <w:szCs w:val="32"/>
        </w:rPr>
        <w:t xml:space="preserve"> (см. рис.)</w:t>
      </w:r>
      <w:r w:rsidR="00346A01">
        <w:rPr>
          <w:sz w:val="32"/>
          <w:szCs w:val="32"/>
        </w:rPr>
        <w:t>.</w:t>
      </w:r>
      <w:r w:rsidRPr="008A6489">
        <w:rPr>
          <w:sz w:val="32"/>
          <w:szCs w:val="32"/>
        </w:rPr>
        <w:t xml:space="preserve"> Оказалось, что углы </w:t>
      </w:r>
      <w:r w:rsidRPr="000454AC">
        <w:rPr>
          <w:i/>
          <w:sz w:val="32"/>
          <w:szCs w:val="32"/>
        </w:rPr>
        <w:t>ABC</w:t>
      </w:r>
      <w:r w:rsidRPr="008A6489">
        <w:rPr>
          <w:sz w:val="32"/>
          <w:szCs w:val="32"/>
        </w:rPr>
        <w:t xml:space="preserve">, </w:t>
      </w:r>
      <w:r w:rsidRPr="000454AC">
        <w:rPr>
          <w:i/>
          <w:sz w:val="32"/>
          <w:szCs w:val="32"/>
        </w:rPr>
        <w:t>BCD</w:t>
      </w:r>
      <w:r w:rsidRPr="008A6489">
        <w:rPr>
          <w:sz w:val="32"/>
          <w:szCs w:val="32"/>
        </w:rPr>
        <w:t xml:space="preserve"> и </w:t>
      </w:r>
      <w:r w:rsidRPr="000454AC">
        <w:rPr>
          <w:i/>
          <w:sz w:val="32"/>
          <w:szCs w:val="32"/>
        </w:rPr>
        <w:t>DEA</w:t>
      </w:r>
      <w:r>
        <w:rPr>
          <w:sz w:val="32"/>
          <w:szCs w:val="32"/>
        </w:rPr>
        <w:t xml:space="preserve"> равны. Чему?</w:t>
      </w:r>
      <w:r w:rsidR="00D9747A" w:rsidRPr="00D9747A">
        <w:rPr>
          <w:vanish/>
          <w:sz w:val="32"/>
          <w:szCs w:val="32"/>
        </w:rPr>
        <w:t xml:space="preserve"> </w:t>
      </w:r>
      <w:r w:rsidR="00D9747A" w:rsidRPr="00921EF1">
        <w:rPr>
          <w:vanish/>
          <w:sz w:val="32"/>
          <w:szCs w:val="32"/>
        </w:rPr>
        <w:t>(Л. Емельян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У Пети есть дробь 5/8. Он может либо прибавлять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любое натуральное число к числителю и знаменателю одновременно,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либо умножать числитель и знаменатель на одно и то же натуральное число,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либо сокращать дробь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Может ли Петя получить дробь 5/7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А. 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У Ани есть электронный таракан. Таракан работает так: Аня вводит в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таракана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любое натуральное число </w:t>
      </w:r>
      <w:proofErr w:type="gramStart"/>
      <w:r w:rsidR="002F15A8" w:rsidRPr="00AD0AEF">
        <w:rPr>
          <w:i/>
          <w:sz w:val="32"/>
          <w:szCs w:val="32"/>
        </w:rPr>
        <w:t>a</w:t>
      </w:r>
      <w:r w:rsidR="002F15A8">
        <w:rPr>
          <w:sz w:val="32"/>
          <w:szCs w:val="32"/>
        </w:rPr>
        <w:t> </w:t>
      </w:r>
      <w:r w:rsidR="002F15A8">
        <w:rPr>
          <w:sz w:val="32"/>
          <w:szCs w:val="32"/>
        </w:rPr>
        <w:sym w:font="Symbol" w:char="F0A3"/>
      </w:r>
      <w:r w:rsidR="002F15A8">
        <w:rPr>
          <w:sz w:val="32"/>
          <w:szCs w:val="32"/>
        </w:rPr>
        <w:t> </w:t>
      </w:r>
      <w:r w:rsidR="002F15A8" w:rsidRPr="00DC7EDE">
        <w:rPr>
          <w:sz w:val="32"/>
          <w:szCs w:val="32"/>
        </w:rPr>
        <w:t>100</w:t>
      </w:r>
      <w:proofErr w:type="gramEnd"/>
      <w:r w:rsidR="002F15A8" w:rsidRPr="00DC7EDE">
        <w:rPr>
          <w:sz w:val="32"/>
          <w:szCs w:val="32"/>
        </w:rPr>
        <w:t xml:space="preserve">, а таракан проползает </w:t>
      </w:r>
      <w:r w:rsidR="002F15A8" w:rsidRPr="00AD0AEF">
        <w:rPr>
          <w:i/>
          <w:sz w:val="32"/>
          <w:szCs w:val="32"/>
        </w:rPr>
        <w:t>a</w:t>
      </w:r>
      <w:r w:rsidR="002F15A8" w:rsidRPr="00DC7EDE">
        <w:rPr>
          <w:sz w:val="32"/>
          <w:szCs w:val="32"/>
        </w:rPr>
        <w:t xml:space="preserve"> см вправо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или влево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Направление таракан выбирает сам с одним ограничением: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среди любых 5 последовательных передвижений должно быть хотя бы по одному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в каждом из направлений. Аня хочет, чтобы таракан отполз хотя бы на 1 км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от своего места, на котором она хочет поиграть. Сможет ли Аня отогнать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таракана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Аргентина, 2014, спрямление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В первый класс пришли 25 школьников. Некоторые дети знакомы друг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с другом, а некоторые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нет. Известно, что среди любых четырё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школьников есть две непересекающиеся пары знакомых между собой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Какое наименьшее число пар знакомых школьников могло </w:t>
      </w:r>
      <w:r w:rsidR="00346A01">
        <w:rPr>
          <w:sz w:val="32"/>
          <w:szCs w:val="32"/>
        </w:rPr>
        <w:t>оказаться среди первоклассников</w:t>
      </w:r>
      <w:r w:rsidR="002F15A8" w:rsidRPr="00DC7EDE">
        <w:rPr>
          <w:sz w:val="32"/>
          <w:szCs w:val="32"/>
        </w:rPr>
        <w:t>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</w:t>
      </w:r>
      <w:proofErr w:type="spellStart"/>
      <w:r w:rsidR="002F15A8" w:rsidRPr="00AD0AEF">
        <w:rPr>
          <w:vanish/>
          <w:sz w:val="32"/>
          <w:szCs w:val="32"/>
        </w:rPr>
        <w:t>А.Храбров</w:t>
      </w:r>
      <w:proofErr w:type="spellEnd"/>
      <w:r w:rsidR="002F15A8" w:rsidRPr="00AD0AEF">
        <w:rPr>
          <w:vanish/>
          <w:sz w:val="32"/>
          <w:szCs w:val="32"/>
        </w:rPr>
        <w:t>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Пусть </w:t>
      </w:r>
      <w:r w:rsidR="002F15A8" w:rsidRPr="00AD0AEF">
        <w:rPr>
          <w:i/>
          <w:sz w:val="32"/>
          <w:szCs w:val="32"/>
        </w:rPr>
        <w:t>AM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медиана треугольника </w:t>
      </w:r>
      <w:r w:rsidR="002F15A8" w:rsidRPr="00AD0AEF">
        <w:rPr>
          <w:i/>
          <w:sz w:val="32"/>
          <w:szCs w:val="32"/>
        </w:rPr>
        <w:t>ABC</w:t>
      </w:r>
      <w:r w:rsidR="002F15A8" w:rsidRPr="00DC7EDE">
        <w:rPr>
          <w:sz w:val="32"/>
          <w:szCs w:val="32"/>
        </w:rPr>
        <w:t xml:space="preserve">; </w:t>
      </w:r>
      <w:r w:rsidR="002F15A8" w:rsidRPr="00AD0AEF">
        <w:rPr>
          <w:i/>
          <w:sz w:val="32"/>
          <w:szCs w:val="32"/>
        </w:rPr>
        <w:t>P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основание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перпендикуляра из точки </w:t>
      </w:r>
      <w:r w:rsidR="002F15A8" w:rsidRPr="00AD0AEF">
        <w:rPr>
          <w:i/>
          <w:sz w:val="32"/>
          <w:szCs w:val="32"/>
        </w:rPr>
        <w:t>B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на биссектрису угла </w:t>
      </w:r>
      <w:r w:rsidR="002F15A8" w:rsidRPr="00AD0AEF">
        <w:rPr>
          <w:i/>
          <w:sz w:val="32"/>
          <w:szCs w:val="32"/>
        </w:rPr>
        <w:t>BMA</w:t>
      </w:r>
      <w:r w:rsidR="002F15A8" w:rsidRPr="00DC7EDE">
        <w:rPr>
          <w:sz w:val="32"/>
          <w:szCs w:val="32"/>
        </w:rPr>
        <w:t xml:space="preserve">; </w:t>
      </w:r>
      <w:r w:rsidR="002F15A8" w:rsidRPr="00AD0AEF">
        <w:rPr>
          <w:i/>
          <w:sz w:val="32"/>
          <w:szCs w:val="32"/>
        </w:rPr>
        <w:t>Q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основание перпендикуляра из точки </w:t>
      </w:r>
      <w:r w:rsidR="002F15A8" w:rsidRPr="00AD0AEF">
        <w:rPr>
          <w:i/>
          <w:sz w:val="32"/>
          <w:szCs w:val="32"/>
        </w:rPr>
        <w:t>C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на биссектрису угла </w:t>
      </w:r>
      <w:r w:rsidR="002F15A8" w:rsidRPr="00AD0AEF">
        <w:rPr>
          <w:i/>
          <w:sz w:val="32"/>
          <w:szCs w:val="32"/>
        </w:rPr>
        <w:t>CMA</w:t>
      </w:r>
      <w:r w:rsidR="002F15A8" w:rsidRPr="00DC7EDE">
        <w:rPr>
          <w:sz w:val="32"/>
          <w:szCs w:val="32"/>
        </w:rPr>
        <w:t>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Отрезки </w:t>
      </w:r>
      <w:r w:rsidR="002F15A8" w:rsidRPr="00AD0AEF">
        <w:rPr>
          <w:i/>
          <w:sz w:val="32"/>
          <w:szCs w:val="32"/>
        </w:rPr>
        <w:t>AM</w:t>
      </w:r>
      <w:r w:rsidR="002F15A8" w:rsidRPr="00DC7EDE">
        <w:rPr>
          <w:sz w:val="32"/>
          <w:szCs w:val="32"/>
        </w:rPr>
        <w:t xml:space="preserve"> и </w:t>
      </w:r>
      <w:r w:rsidR="002F15A8" w:rsidRPr="00AD0AEF">
        <w:rPr>
          <w:i/>
          <w:sz w:val="32"/>
          <w:szCs w:val="32"/>
        </w:rPr>
        <w:t>PQ</w:t>
      </w:r>
      <w:r w:rsidR="002F15A8" w:rsidRPr="00DC7EDE">
        <w:rPr>
          <w:sz w:val="32"/>
          <w:szCs w:val="32"/>
        </w:rPr>
        <w:t xml:space="preserve"> пересекаются в точке </w:t>
      </w:r>
      <w:r w:rsidR="002F15A8" w:rsidRPr="00AD0AEF">
        <w:rPr>
          <w:i/>
          <w:sz w:val="32"/>
          <w:szCs w:val="32"/>
        </w:rPr>
        <w:t>S</w:t>
      </w:r>
      <w:r w:rsidR="002F15A8" w:rsidRPr="00DC7EDE">
        <w:rPr>
          <w:sz w:val="32"/>
          <w:szCs w:val="32"/>
        </w:rPr>
        <w:t xml:space="preserve">. Докажите, что </w:t>
      </w:r>
      <w:r w:rsidR="002F15A8" w:rsidRPr="00AD0AEF">
        <w:rPr>
          <w:i/>
          <w:sz w:val="32"/>
          <w:szCs w:val="32"/>
        </w:rPr>
        <w:t>PS</w:t>
      </w:r>
      <w:r w:rsidR="002F15A8">
        <w:rPr>
          <w:sz w:val="32"/>
          <w:szCs w:val="32"/>
        </w:rPr>
        <w:t> </w:t>
      </w:r>
      <w:r w:rsidR="002F15A8" w:rsidRPr="00DC7EDE">
        <w:rPr>
          <w:sz w:val="32"/>
          <w:szCs w:val="32"/>
        </w:rPr>
        <w:t>=</w:t>
      </w:r>
      <w:r w:rsidR="002F15A8">
        <w:rPr>
          <w:sz w:val="32"/>
          <w:szCs w:val="32"/>
        </w:rPr>
        <w:t> </w:t>
      </w:r>
      <w:r w:rsidR="002F15A8" w:rsidRPr="00AD0AEF">
        <w:rPr>
          <w:i/>
          <w:sz w:val="32"/>
          <w:szCs w:val="32"/>
        </w:rPr>
        <w:t>QS</w:t>
      </w:r>
      <w:r w:rsidR="002F15A8" w:rsidRPr="00DC7EDE">
        <w:rPr>
          <w:sz w:val="32"/>
          <w:szCs w:val="32"/>
        </w:rPr>
        <w:t>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Форум artofproblemsolving.com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Найдите все такие вещественные числа </w:t>
      </w:r>
      <w:r w:rsidR="002F15A8" w:rsidRPr="00AD0AEF">
        <w:rPr>
          <w:i/>
          <w:sz w:val="32"/>
          <w:szCs w:val="32"/>
        </w:rPr>
        <w:t>x</w:t>
      </w:r>
      <w:r w:rsidR="002F15A8" w:rsidRPr="00DC7EDE">
        <w:rPr>
          <w:sz w:val="32"/>
          <w:szCs w:val="32"/>
        </w:rPr>
        <w:t>, что оба числа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i/>
          <w:sz w:val="32"/>
          <w:szCs w:val="32"/>
        </w:rPr>
        <w:t>x</w:t>
      </w:r>
      <w:r w:rsidR="002F15A8" w:rsidRPr="00DC7EDE">
        <w:rPr>
          <w:sz w:val="32"/>
          <w:szCs w:val="32"/>
        </w:rPr>
        <w:t>+</w:t>
      </w:r>
      <w:r w:rsidR="002F15A8" w:rsidRPr="00AD0AEF">
        <w:rPr>
          <w:position w:val="-8"/>
          <w:sz w:val="32"/>
          <w:szCs w:val="32"/>
        </w:rPr>
        <w:object w:dxaOrig="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3pt;height:21.2pt" o:ole="">
            <v:imagedata r:id="rId5" o:title=""/>
          </v:shape>
          <o:OLEObject Type="Embed" ProgID="Equation.DSMT4" ShapeID="_x0000_i1025" DrawAspect="Content" ObjectID="_1517899098" r:id="rId6"/>
        </w:objec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и </w:t>
      </w:r>
      <w:r w:rsidR="002F15A8" w:rsidRPr="00AD0AEF">
        <w:rPr>
          <w:i/>
          <w:sz w:val="32"/>
          <w:szCs w:val="32"/>
        </w:rPr>
        <w:t>x</w:t>
      </w:r>
      <w:r w:rsidR="002F15A8" w:rsidRPr="00AD0AEF">
        <w:rPr>
          <w:sz w:val="32"/>
          <w:szCs w:val="32"/>
          <w:vertAlign w:val="superscript"/>
        </w:rPr>
        <w:t>2</w:t>
      </w:r>
      <w:r w:rsidR="002F15A8" w:rsidRPr="00DC7EDE">
        <w:rPr>
          <w:sz w:val="32"/>
          <w:szCs w:val="32"/>
        </w:rPr>
        <w:t>+</w:t>
      </w:r>
      <w:r w:rsidR="002F15A8" w:rsidRPr="00AD0AEF">
        <w:rPr>
          <w:position w:val="-8"/>
          <w:sz w:val="32"/>
          <w:szCs w:val="32"/>
        </w:rPr>
        <w:object w:dxaOrig="460" w:dyaOrig="440">
          <v:shape id="_x0000_i1026" type="#_x0000_t75" style="width:23.3pt;height:21.2pt" o:ole="">
            <v:imagedata r:id="rId5" o:title=""/>
          </v:shape>
          <o:OLEObject Type="Embed" ProgID="Equation.DSMT4" ShapeID="_x0000_i1026" DrawAspect="Content" ObjectID="_1517899099" r:id="rId7"/>
        </w:objec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рациональные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Фольклор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МЛАДШАЯ ГРУППА, ВЫСШ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оздоровительный лагерь приехало 175 школьников. Некоторые дети знакомы друг с другом, а некоторые — нет. Известно, что любых шестерых школьников можно расселить по двум трехместным комнатам так, что все школьники, оказавшиеся в одной комнате, будут знакомы между собой. Какое наименьшее число пар знакомых школьников могло </w:t>
      </w:r>
      <w:r w:rsidR="001B5EA7">
        <w:rPr>
          <w:sz w:val="32"/>
          <w:szCs w:val="32"/>
        </w:rPr>
        <w:t xml:space="preserve">быть среди </w:t>
      </w:r>
      <w:r w:rsidR="001B5EA7" w:rsidRPr="008A6489">
        <w:rPr>
          <w:sz w:val="32"/>
          <w:szCs w:val="32"/>
        </w:rPr>
        <w:t>приеха</w:t>
      </w:r>
      <w:r w:rsidR="001B5EA7">
        <w:rPr>
          <w:sz w:val="32"/>
          <w:szCs w:val="32"/>
        </w:rPr>
        <w:t>вших</w:t>
      </w:r>
      <w:r w:rsidR="001B5EA7" w:rsidRPr="008A6489">
        <w:rPr>
          <w:sz w:val="32"/>
          <w:szCs w:val="32"/>
        </w:rPr>
        <w:t xml:space="preserve"> в лагерь? </w:t>
      </w:r>
      <w:r w:rsidR="001B5EA7" w:rsidRPr="00921EF1">
        <w:rPr>
          <w:vanish/>
          <w:sz w:val="32"/>
          <w:szCs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На плоскости проведен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прямых. Каждая прямая пересекается ровно с 49 другими. Найдите все возможные значения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>(П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У Пети есть дробь 5/8. Он может либо прибавлять любое натуральное число к числителю и знаменателю одновременно, либо умножать числитель и знаменатель на одно и то же натуральное число, либо сокращать дробь. Какие числа может получить Петя такими операциями? </w:t>
      </w:r>
      <w:r w:rsidR="001B5EA7" w:rsidRPr="00921EF1">
        <w:rPr>
          <w:vanish/>
          <w:sz w:val="32"/>
          <w:szCs w:val="32"/>
        </w:rPr>
        <w:t>(А. 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Числ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назовём </w:t>
      </w:r>
      <w:r w:rsidR="001B5EA7" w:rsidRPr="00921EF1">
        <w:rPr>
          <w:i/>
          <w:sz w:val="32"/>
          <w:szCs w:val="32"/>
        </w:rPr>
        <w:t>хорошим</w:t>
      </w:r>
      <w:r w:rsidR="001B5EA7" w:rsidRPr="008A6489">
        <w:rPr>
          <w:sz w:val="32"/>
          <w:szCs w:val="32"/>
        </w:rPr>
        <w:t>, если все его натуральные делители, отличные от единицы, можно разбить на дв</w:t>
      </w:r>
      <w:r w:rsidR="00FB7244">
        <w:rPr>
          <w:sz w:val="32"/>
          <w:szCs w:val="32"/>
        </w:rPr>
        <w:t>е</w:t>
      </w:r>
      <w:r w:rsidR="001B5EA7" w:rsidRPr="008A6489">
        <w:rPr>
          <w:sz w:val="32"/>
          <w:szCs w:val="32"/>
        </w:rPr>
        <w:t xml:space="preserve"> группы с равными суммами. Могут ли для какого-то натуральног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числа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+4 и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+8 быть хорошими? </w:t>
      </w:r>
      <w:r w:rsidR="001B5EA7" w:rsidRPr="00921EF1">
        <w:rPr>
          <w:vanish/>
          <w:sz w:val="32"/>
          <w:szCs w:val="32"/>
        </w:rPr>
        <w:t xml:space="preserve">(С. Берлов по мотивам </w:t>
      </w:r>
      <w:proofErr w:type="spellStart"/>
      <w:r w:rsidR="001B5EA7" w:rsidRPr="00875504">
        <w:rPr>
          <w:vanish/>
          <w:sz w:val="32"/>
          <w:szCs w:val="32"/>
        </w:rPr>
        <w:t>Postal</w:t>
      </w:r>
      <w:proofErr w:type="spellEnd"/>
      <w:r w:rsidR="001B5EA7" w:rsidRPr="00875504">
        <w:rPr>
          <w:vanish/>
          <w:sz w:val="32"/>
          <w:szCs w:val="32"/>
        </w:rPr>
        <w:t xml:space="preserve"> coaching-</w:t>
      </w:r>
      <w:r w:rsidR="001B5EA7" w:rsidRPr="00921EF1">
        <w:rPr>
          <w:vanish/>
          <w:sz w:val="32"/>
          <w:szCs w:val="32"/>
        </w:rPr>
        <w:t>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Каждая клетка доски 8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8 покрашена в черный или белый цвет. Оказалось, что в каждом квадрате 3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3 ровн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черных клеток, а в каждом прямоугольнике 2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4 или 4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2 — ровно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1B5EA7" w:rsidRPr="008A6489">
        <w:rPr>
          <w:sz w:val="32"/>
          <w:szCs w:val="32"/>
        </w:rPr>
        <w:t xml:space="preserve"> </w:t>
      </w:r>
      <w:r w:rsidR="001B5EA7" w:rsidRPr="00921EF1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6 идущих подряд натуральных чисел каким-то образом разбивают на две тройки чисел. Затем считают произведения чисел в этих тройках и из большего произведения вычитают меньшее. (Например, взяв числа 1, 2, 3, 4, 5, 6 и разбив их на тройки — (1, 5, 6) и (2, 3, 4), мы получим 30</w:t>
      </w:r>
      <w:r w:rsidR="001B5EA7">
        <w:rPr>
          <w:sz w:val="32"/>
          <w:szCs w:val="32"/>
        </w:rPr>
        <w:sym w:font="Symbol" w:char="F02D"/>
      </w:r>
      <w:r w:rsidR="001B5EA7" w:rsidRPr="008A6489">
        <w:rPr>
          <w:sz w:val="32"/>
          <w:szCs w:val="32"/>
        </w:rPr>
        <w:t>24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 xml:space="preserve">6.) Какое наименьшее значение может принимать результат? </w:t>
      </w:r>
      <w:r w:rsidR="001B5EA7" w:rsidRPr="00921EF1">
        <w:rPr>
          <w:vanish/>
          <w:sz w:val="32"/>
          <w:szCs w:val="32"/>
        </w:rPr>
        <w:t>(С. Берлов)</w:t>
      </w:r>
    </w:p>
    <w:p w:rsidR="00026A90" w:rsidRPr="001E6C88" w:rsidRDefault="00026A90" w:rsidP="00026A90">
      <w:pPr>
        <w:spacing w:before="120"/>
        <w:jc w:val="both"/>
        <w:rPr>
          <w:sz w:val="32"/>
          <w:szCs w:val="27"/>
          <w:lang w:val="en-US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Положительные числа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 удовлетворяют неравенствам </w:t>
      </w:r>
      <w:proofErr w:type="spellStart"/>
      <w:r w:rsidR="001B5EA7" w:rsidRPr="000454AC">
        <w:rPr>
          <w:i/>
          <w:sz w:val="32"/>
          <w:szCs w:val="32"/>
        </w:rPr>
        <w:t>ab</w:t>
      </w:r>
      <w:proofErr w:type="spellEnd"/>
      <w:r w:rsidR="001B5EA7" w:rsidRPr="008A6489">
        <w:rPr>
          <w:sz w:val="32"/>
          <w:szCs w:val="32"/>
        </w:rPr>
        <w:t>(</w:t>
      </w:r>
      <w:proofErr w:type="spellStart"/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d</w:t>
      </w:r>
      <w:proofErr w:type="spellEnd"/>
      <w:proofErr w:type="gramStart"/>
      <w:r w:rsidR="001B5EA7" w:rsidRPr="008A6489">
        <w:rPr>
          <w:sz w:val="32"/>
          <w:szCs w:val="32"/>
        </w:rPr>
        <w:t>)</w:t>
      </w:r>
      <w:r w:rsidR="001B5EA7">
        <w:rPr>
          <w:sz w:val="32"/>
          <w:szCs w:val="32"/>
          <w:lang w:val="en-US"/>
        </w:rPr>
        <w:t> </w:t>
      </w:r>
      <w:r w:rsidR="001B5EA7">
        <w:rPr>
          <w:sz w:val="32"/>
          <w:szCs w:val="32"/>
          <w:lang w:val="en-US"/>
        </w:rPr>
        <w:sym w:font="Symbol" w:char="F0B3"/>
      </w:r>
      <w:r w:rsidR="001B5EA7">
        <w:rPr>
          <w:sz w:val="32"/>
          <w:szCs w:val="32"/>
          <w:lang w:val="en-US"/>
        </w:rPr>
        <w:t> </w:t>
      </w:r>
      <w:r w:rsidR="001B5EA7" w:rsidRPr="008A6489">
        <w:rPr>
          <w:sz w:val="32"/>
          <w:szCs w:val="32"/>
        </w:rPr>
        <w:t>(</w:t>
      </w:r>
      <w:proofErr w:type="spellStart"/>
      <w:proofErr w:type="gramEnd"/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proofErr w:type="spellEnd"/>
      <w:r w:rsidR="001B5EA7" w:rsidRPr="008A6489">
        <w:rPr>
          <w:sz w:val="32"/>
          <w:szCs w:val="32"/>
        </w:rPr>
        <w:t>)</w:t>
      </w:r>
      <w:proofErr w:type="spellStart"/>
      <w:r w:rsidR="001B5EA7" w:rsidRPr="000454AC">
        <w:rPr>
          <w:i/>
          <w:sz w:val="32"/>
          <w:szCs w:val="32"/>
        </w:rPr>
        <w:t>cd</w:t>
      </w:r>
      <w:proofErr w:type="spellEnd"/>
      <w:r w:rsidR="001B5EA7" w:rsidRPr="008A6489">
        <w:rPr>
          <w:sz w:val="32"/>
          <w:szCs w:val="32"/>
        </w:rPr>
        <w:t xml:space="preserve"> и </w:t>
      </w:r>
      <w:proofErr w:type="spellStart"/>
      <w:r w:rsidR="001B5EA7" w:rsidRPr="000454AC">
        <w:rPr>
          <w:i/>
          <w:sz w:val="32"/>
          <w:szCs w:val="32"/>
        </w:rPr>
        <w:t>ab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cd</w:t>
      </w:r>
      <w:proofErr w:type="spellEnd"/>
      <w:r w:rsidR="001B5EA7">
        <w:rPr>
          <w:sz w:val="32"/>
          <w:szCs w:val="32"/>
          <w:lang w:val="en-US"/>
        </w:rPr>
        <w:t> </w:t>
      </w:r>
      <w:r w:rsidR="001B5EA7">
        <w:rPr>
          <w:sz w:val="32"/>
          <w:szCs w:val="32"/>
          <w:lang w:val="en-US"/>
        </w:rPr>
        <w:sym w:font="Symbol" w:char="F0B3"/>
      </w:r>
      <w:r w:rsidR="001B5EA7">
        <w:rPr>
          <w:sz w:val="32"/>
          <w:szCs w:val="32"/>
          <w:lang w:val="en-US"/>
        </w:rPr>
        <w:t> </w:t>
      </w:r>
      <w:r w:rsidR="001B5EA7" w:rsidRPr="008A6489">
        <w:rPr>
          <w:sz w:val="32"/>
          <w:szCs w:val="32"/>
        </w:rPr>
        <w:t>(</w:t>
      </w:r>
      <w:proofErr w:type="spellStart"/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proofErr w:type="spellEnd"/>
      <w:r w:rsidR="001B5EA7" w:rsidRPr="008A6489">
        <w:rPr>
          <w:sz w:val="32"/>
          <w:szCs w:val="32"/>
        </w:rPr>
        <w:t>)(</w:t>
      </w:r>
      <w:proofErr w:type="spellStart"/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d</w:t>
      </w:r>
      <w:proofErr w:type="spellEnd"/>
      <w:r w:rsidR="001B5EA7" w:rsidRPr="008A6489">
        <w:rPr>
          <w:sz w:val="32"/>
          <w:szCs w:val="32"/>
        </w:rPr>
        <w:t>). Докажите</w:t>
      </w:r>
      <w:r w:rsidR="001B5EA7" w:rsidRPr="008A6489">
        <w:rPr>
          <w:sz w:val="32"/>
          <w:szCs w:val="32"/>
          <w:lang w:val="en-US"/>
        </w:rPr>
        <w:t xml:space="preserve">, </w:t>
      </w:r>
      <w:r w:rsidR="001B5EA7" w:rsidRPr="008A6489">
        <w:rPr>
          <w:sz w:val="32"/>
          <w:szCs w:val="32"/>
        </w:rPr>
        <w:t>что</w:t>
      </w:r>
      <w:r w:rsidR="001B5EA7" w:rsidRPr="008A6489">
        <w:rPr>
          <w:sz w:val="32"/>
          <w:szCs w:val="32"/>
          <w:lang w:val="en-US"/>
        </w:rPr>
        <w:t xml:space="preserve"> </w:t>
      </w:r>
      <w:proofErr w:type="spellStart"/>
      <w:r w:rsidR="001B5EA7" w:rsidRPr="000454AC">
        <w:rPr>
          <w:i/>
          <w:sz w:val="32"/>
          <w:szCs w:val="32"/>
          <w:lang w:val="en-US"/>
        </w:rPr>
        <w:t>a</w:t>
      </w:r>
      <w:r w:rsidR="001B5EA7" w:rsidRPr="008A6489">
        <w:rPr>
          <w:sz w:val="32"/>
          <w:szCs w:val="32"/>
          <w:lang w:val="en-US"/>
        </w:rPr>
        <w:t>+</w:t>
      </w:r>
      <w:proofErr w:type="gramStart"/>
      <w:r w:rsidR="001B5EA7" w:rsidRPr="000454AC">
        <w:rPr>
          <w:i/>
          <w:sz w:val="32"/>
          <w:szCs w:val="32"/>
          <w:lang w:val="en-US"/>
        </w:rPr>
        <w:t>b</w:t>
      </w:r>
      <w:proofErr w:type="spellEnd"/>
      <w:r w:rsidR="001B5EA7">
        <w:rPr>
          <w:sz w:val="32"/>
          <w:szCs w:val="32"/>
          <w:lang w:val="en-US"/>
        </w:rPr>
        <w:t> &gt;</w:t>
      </w:r>
      <w:proofErr w:type="gramEnd"/>
      <w:r w:rsidR="001B5EA7">
        <w:rPr>
          <w:sz w:val="32"/>
          <w:szCs w:val="32"/>
          <w:lang w:val="en-US"/>
        </w:rPr>
        <w:t> </w:t>
      </w:r>
      <w:proofErr w:type="spellStart"/>
      <w:r w:rsidR="001B5EA7" w:rsidRPr="000454AC">
        <w:rPr>
          <w:i/>
          <w:sz w:val="32"/>
          <w:szCs w:val="32"/>
          <w:lang w:val="en-US"/>
        </w:rPr>
        <w:t>c</w:t>
      </w:r>
      <w:r w:rsidR="001B5EA7" w:rsidRPr="008A6489">
        <w:rPr>
          <w:sz w:val="32"/>
          <w:szCs w:val="32"/>
          <w:lang w:val="en-US"/>
        </w:rPr>
        <w:t>+</w:t>
      </w:r>
      <w:r w:rsidR="001B5EA7" w:rsidRPr="000454AC">
        <w:rPr>
          <w:i/>
          <w:sz w:val="32"/>
          <w:szCs w:val="32"/>
          <w:lang w:val="en-US"/>
        </w:rPr>
        <w:t>d</w:t>
      </w:r>
      <w:proofErr w:type="spellEnd"/>
      <w:r w:rsidR="001B5EA7" w:rsidRPr="008A6489">
        <w:rPr>
          <w:sz w:val="32"/>
          <w:szCs w:val="32"/>
          <w:lang w:val="en-US"/>
        </w:rPr>
        <w:t xml:space="preserve">. </w:t>
      </w:r>
      <w:r w:rsidR="001B5EA7" w:rsidRPr="00921EF1">
        <w:rPr>
          <w:vanish/>
          <w:sz w:val="32"/>
          <w:szCs w:val="32"/>
          <w:lang w:val="en-US"/>
        </w:rPr>
        <w:t>(</w:t>
      </w:r>
      <w:r w:rsidR="001B5EA7" w:rsidRPr="00875504">
        <w:rPr>
          <w:vanish/>
          <w:sz w:val="32"/>
          <w:szCs w:val="32"/>
          <w:lang w:val="en-US"/>
        </w:rPr>
        <w:t xml:space="preserve">Dan </w:t>
      </w:r>
      <w:proofErr w:type="spellStart"/>
      <w:r w:rsidR="001B5EA7" w:rsidRPr="00875504">
        <w:rPr>
          <w:vanish/>
          <w:sz w:val="32"/>
          <w:szCs w:val="32"/>
          <w:lang w:val="en-US"/>
        </w:rPr>
        <w:t>Nedeianu</w:t>
      </w:r>
      <w:proofErr w:type="spellEnd"/>
      <w:r w:rsidR="001B5EA7" w:rsidRPr="00875504">
        <w:rPr>
          <w:vanish/>
          <w:sz w:val="32"/>
          <w:szCs w:val="32"/>
          <w:lang w:val="en-US"/>
        </w:rPr>
        <w:t xml:space="preserve">, </w:t>
      </w:r>
      <w:proofErr w:type="spellStart"/>
      <w:r w:rsidR="001B5EA7" w:rsidRPr="00875504">
        <w:rPr>
          <w:vanish/>
          <w:sz w:val="32"/>
          <w:szCs w:val="32"/>
          <w:lang w:val="en-US"/>
        </w:rPr>
        <w:t>Recreatii</w:t>
      </w:r>
      <w:proofErr w:type="spellEnd"/>
      <w:r w:rsidR="001B5EA7" w:rsidRPr="00875504">
        <w:rPr>
          <w:vanish/>
          <w:sz w:val="32"/>
          <w:szCs w:val="32"/>
          <w:lang w:val="en-US"/>
        </w:rPr>
        <w:t xml:space="preserve"> </w:t>
      </w:r>
      <w:proofErr w:type="spellStart"/>
      <w:r w:rsidR="001B5EA7" w:rsidRPr="00875504">
        <w:rPr>
          <w:vanish/>
          <w:sz w:val="32"/>
          <w:szCs w:val="32"/>
          <w:lang w:val="en-US"/>
        </w:rPr>
        <w:t>matematice</w:t>
      </w:r>
      <w:proofErr w:type="spellEnd"/>
      <w:r w:rsidR="001B5EA7" w:rsidRPr="00875504">
        <w:rPr>
          <w:vanish/>
          <w:sz w:val="32"/>
          <w:szCs w:val="32"/>
          <w:lang w:val="en-US"/>
        </w:rPr>
        <w:t>, 2013, I</w:t>
      </w:r>
      <w:r w:rsidR="001B5EA7" w:rsidRPr="00921EF1">
        <w:rPr>
          <w:vanish/>
          <w:sz w:val="32"/>
          <w:szCs w:val="32"/>
          <w:lang w:val="en-US"/>
        </w:rPr>
        <w:t>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треугольнике </w:t>
      </w:r>
      <w:r w:rsidR="001B5EA7" w:rsidRPr="000454AC">
        <w:rPr>
          <w:i/>
          <w:sz w:val="32"/>
          <w:szCs w:val="32"/>
          <w:lang w:val="en-US"/>
        </w:rPr>
        <w:t>ABC</w:t>
      </w:r>
      <w:r w:rsidR="001B5EA7" w:rsidRPr="008A6489">
        <w:rPr>
          <w:sz w:val="32"/>
          <w:szCs w:val="32"/>
        </w:rPr>
        <w:t xml:space="preserve"> проведена медиана </w:t>
      </w:r>
      <w:r w:rsidR="001B5EA7" w:rsidRPr="000454AC">
        <w:rPr>
          <w:i/>
          <w:sz w:val="32"/>
          <w:szCs w:val="32"/>
          <w:lang w:val="en-US"/>
        </w:rPr>
        <w:t>AM</w:t>
      </w:r>
      <w:r w:rsidR="001B5EA7" w:rsidRPr="008A6489">
        <w:rPr>
          <w:sz w:val="32"/>
          <w:szCs w:val="32"/>
        </w:rPr>
        <w:t xml:space="preserve">. Точка </w:t>
      </w:r>
      <w:r w:rsidR="001B5EA7" w:rsidRPr="000454AC">
        <w:rPr>
          <w:i/>
          <w:sz w:val="32"/>
          <w:szCs w:val="32"/>
        </w:rPr>
        <w:t>P</w:t>
      </w:r>
      <w:r w:rsidR="001B5EA7" w:rsidRPr="008A6489">
        <w:rPr>
          <w:sz w:val="32"/>
          <w:szCs w:val="32"/>
        </w:rPr>
        <w:t xml:space="preserve"> — основание перпендикуляра, опущенного на отрезок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из точки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. На отрезке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выбрана такая точка </w:t>
      </w:r>
      <w:r w:rsidR="001B5EA7" w:rsidRPr="000454AC">
        <w:rPr>
          <w:i/>
          <w:sz w:val="32"/>
          <w:szCs w:val="32"/>
        </w:rPr>
        <w:t>Q</w:t>
      </w:r>
      <w:r w:rsidR="001B5EA7" w:rsidRPr="008A6489">
        <w:rPr>
          <w:sz w:val="32"/>
          <w:szCs w:val="32"/>
        </w:rPr>
        <w:t xml:space="preserve">, что </w:t>
      </w:r>
      <w:r w:rsidR="001B5EA7" w:rsidRPr="000454AC">
        <w:rPr>
          <w:i/>
          <w:sz w:val="32"/>
          <w:szCs w:val="32"/>
        </w:rPr>
        <w:t>AQ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>2</w:t>
      </w:r>
      <w:r w:rsidR="001B5EA7" w:rsidRPr="000454AC">
        <w:rPr>
          <w:i/>
          <w:sz w:val="32"/>
          <w:szCs w:val="32"/>
        </w:rPr>
        <w:t>PM</w:t>
      </w:r>
      <w:r w:rsidR="001B5EA7" w:rsidRPr="008A6489">
        <w:rPr>
          <w:sz w:val="32"/>
          <w:szCs w:val="32"/>
        </w:rPr>
        <w:t xml:space="preserve">. Докажите, что 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CQM</w:t>
      </w:r>
      <w:r w:rsidR="001B5EA7">
        <w:rPr>
          <w:sz w:val="32"/>
          <w:szCs w:val="32"/>
        </w:rPr>
        <w:t> = 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BAM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 xml:space="preserve">(Олимпиада </w:t>
      </w:r>
      <w:proofErr w:type="spellStart"/>
      <w:r w:rsidR="001B5EA7" w:rsidRPr="00921EF1">
        <w:rPr>
          <w:vanish/>
          <w:sz w:val="32"/>
          <w:szCs w:val="32"/>
        </w:rPr>
        <w:t>Черновецкой</w:t>
      </w:r>
      <w:proofErr w:type="spellEnd"/>
      <w:r w:rsidR="001B5EA7" w:rsidRPr="00921EF1">
        <w:rPr>
          <w:vanish/>
          <w:sz w:val="32"/>
          <w:szCs w:val="32"/>
        </w:rPr>
        <w:t xml:space="preserve"> области, 8 класс, 2014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МЛАДШАЯ ГРУППА, ПЕРВ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оздоровительном лагере отдыхают 225 школьников. Некоторые дети знакомы друг с другом, а некоторые — нет. Известно, что среди любых шестерых школьников есть три непересекающиеся пары знакомых между собой. Какое наименьшее число пар знакомых школьников могло </w:t>
      </w:r>
      <w:r w:rsidR="001B5EA7">
        <w:rPr>
          <w:sz w:val="32"/>
          <w:szCs w:val="32"/>
        </w:rPr>
        <w:t xml:space="preserve">быть среди </w:t>
      </w:r>
      <w:r w:rsidR="001B5EA7" w:rsidRPr="008A6489">
        <w:rPr>
          <w:sz w:val="32"/>
          <w:szCs w:val="32"/>
        </w:rPr>
        <w:t>отдыха</w:t>
      </w:r>
      <w:r w:rsidR="001B5EA7">
        <w:rPr>
          <w:sz w:val="32"/>
          <w:szCs w:val="32"/>
        </w:rPr>
        <w:t>ющих</w:t>
      </w:r>
      <w:r w:rsidR="001B5EA7" w:rsidRPr="008A6489">
        <w:rPr>
          <w:sz w:val="32"/>
          <w:szCs w:val="32"/>
        </w:rPr>
        <w:t xml:space="preserve"> в лагере? </w:t>
      </w:r>
      <w:r w:rsidR="001B5EA7" w:rsidRPr="00921EF1">
        <w:rPr>
          <w:vanish/>
          <w:sz w:val="32"/>
          <w:szCs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На плоскости проведен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прямых. Каждая прямая пересекается ровно с 49 другими. Найдите все возможные значения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>(П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У Пети есть дробь 5/8. Он может или прибавлять любое натуральное число к числителю и знаменателю одновременно, либо умножать числитель и знаменатель на одно и то же натуральное число. Может ли Петя с помощью этих действий получить дробь, равную 3/5? </w:t>
      </w:r>
      <w:r w:rsidR="001B5EA7" w:rsidRPr="00921EF1">
        <w:rPr>
          <w:vanish/>
          <w:sz w:val="32"/>
          <w:szCs w:val="32"/>
        </w:rPr>
        <w:t>(А. 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Числ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назовём </w:t>
      </w:r>
      <w:r w:rsidR="001B5EA7" w:rsidRPr="00875504">
        <w:rPr>
          <w:i/>
          <w:sz w:val="32"/>
          <w:szCs w:val="32"/>
        </w:rPr>
        <w:t>хорошим</w:t>
      </w:r>
      <w:r w:rsidR="001B5EA7" w:rsidRPr="008A6489">
        <w:rPr>
          <w:sz w:val="32"/>
          <w:szCs w:val="32"/>
        </w:rPr>
        <w:t>, если все его натуральные делители, отличные от единицы, можно разбить на дв</w:t>
      </w:r>
      <w:r w:rsidR="00FB7244">
        <w:rPr>
          <w:sz w:val="32"/>
          <w:szCs w:val="32"/>
        </w:rPr>
        <w:t>е</w:t>
      </w:r>
      <w:r w:rsidR="001B5EA7" w:rsidRPr="008A6489">
        <w:rPr>
          <w:sz w:val="32"/>
          <w:szCs w:val="32"/>
        </w:rPr>
        <w:t xml:space="preserve"> группы с равными суммами. Могут ли для какого-то натуральног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числа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+4 и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+8 быть хорошими? </w:t>
      </w:r>
      <w:r w:rsidR="001B5EA7" w:rsidRPr="00921EF1">
        <w:rPr>
          <w:vanish/>
          <w:sz w:val="32"/>
          <w:szCs w:val="32"/>
        </w:rPr>
        <w:t xml:space="preserve">(С. Берлов по мотивам </w:t>
      </w:r>
      <w:proofErr w:type="spellStart"/>
      <w:r w:rsidR="001B5EA7" w:rsidRPr="00875504">
        <w:rPr>
          <w:vanish/>
          <w:sz w:val="32"/>
          <w:szCs w:val="32"/>
        </w:rPr>
        <w:t>Postal</w:t>
      </w:r>
      <w:proofErr w:type="spellEnd"/>
      <w:r w:rsidR="001B5EA7" w:rsidRPr="00875504">
        <w:rPr>
          <w:vanish/>
          <w:sz w:val="32"/>
          <w:szCs w:val="32"/>
        </w:rPr>
        <w:t xml:space="preserve"> coaching-</w:t>
      </w:r>
      <w:r w:rsidR="001B5EA7" w:rsidRPr="00921EF1">
        <w:rPr>
          <w:vanish/>
          <w:sz w:val="32"/>
          <w:szCs w:val="32"/>
        </w:rPr>
        <w:t>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Каждая клетка доски 8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8 покрашена в черный или белый цвет. Оказалось, что в каждом квадрате 3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3 ровн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черных клеток, а в каждом прямоугольнике 2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4 или 4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2 — ровно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1B5EA7" w:rsidRPr="008A6489">
        <w:rPr>
          <w:sz w:val="32"/>
          <w:szCs w:val="32"/>
        </w:rPr>
        <w:t xml:space="preserve"> </w:t>
      </w:r>
      <w:r w:rsidR="001B5EA7" w:rsidRPr="00921EF1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6 идущих подряд натуральных чисел каким-то образом разбивают на две тройки чисел. Затем считают произведения чисел в этих тройках и из большего произведения вычитают меньшее. (Например, взяв числа 1, 2, 3, 4, 5, 6 и разбив их на тройки — (1, 5, 6) и (2, 3, 4), мы получим 30</w:t>
      </w:r>
      <w:r w:rsidR="001B5EA7">
        <w:rPr>
          <w:sz w:val="32"/>
          <w:szCs w:val="32"/>
        </w:rPr>
        <w:sym w:font="Symbol" w:char="F02D"/>
      </w:r>
      <w:r w:rsidR="001B5EA7" w:rsidRPr="008A6489">
        <w:rPr>
          <w:sz w:val="32"/>
          <w:szCs w:val="32"/>
        </w:rPr>
        <w:t>24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 xml:space="preserve">6.) Какое наименьшее значение может принимать результат? </w:t>
      </w:r>
      <w:r w:rsidR="001B5EA7" w:rsidRPr="00921EF1">
        <w:rPr>
          <w:vanish/>
          <w:sz w:val="32"/>
          <w:szCs w:val="32"/>
        </w:rPr>
        <w:t>(С. Берл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П</w:t>
      </w:r>
      <w:r w:rsidR="004A1400">
        <w:rPr>
          <w:sz w:val="32"/>
          <w:szCs w:val="32"/>
        </w:rPr>
        <w:t>опарно различные п</w:t>
      </w:r>
      <w:r w:rsidR="001B5EA7" w:rsidRPr="008A6489">
        <w:rPr>
          <w:sz w:val="32"/>
          <w:szCs w:val="32"/>
        </w:rPr>
        <w:t xml:space="preserve">оложительные числа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, </w:t>
      </w:r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d</w:t>
      </w:r>
      <w:r w:rsidR="001B5EA7" w:rsidRPr="008A6489">
        <w:rPr>
          <w:sz w:val="32"/>
          <w:szCs w:val="32"/>
        </w:rPr>
        <w:t xml:space="preserve"> удовлетворяют неравенствам </w:t>
      </w:r>
      <w:proofErr w:type="spellStart"/>
      <w:r w:rsidR="001B5EA7" w:rsidRPr="000454AC">
        <w:rPr>
          <w:i/>
          <w:sz w:val="32"/>
          <w:szCs w:val="32"/>
        </w:rPr>
        <w:t>ab</w:t>
      </w:r>
      <w:proofErr w:type="spellEnd"/>
      <w:r w:rsidR="001B5EA7" w:rsidRPr="008A6489">
        <w:rPr>
          <w:sz w:val="32"/>
          <w:szCs w:val="32"/>
        </w:rPr>
        <w:t>(</w:t>
      </w:r>
      <w:proofErr w:type="spellStart"/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d</w:t>
      </w:r>
      <w:proofErr w:type="spellEnd"/>
      <w:proofErr w:type="gramStart"/>
      <w:r w:rsidR="001B5EA7" w:rsidRPr="008A6489">
        <w:rPr>
          <w:sz w:val="32"/>
          <w:szCs w:val="32"/>
        </w:rPr>
        <w:t>)</w:t>
      </w:r>
      <w:r w:rsidR="001B5EA7">
        <w:rPr>
          <w:sz w:val="32"/>
          <w:szCs w:val="32"/>
          <w:lang w:val="en-US"/>
        </w:rPr>
        <w:t> </w:t>
      </w:r>
      <w:r w:rsidR="001B5EA7">
        <w:rPr>
          <w:sz w:val="32"/>
          <w:szCs w:val="32"/>
          <w:lang w:val="en-US"/>
        </w:rPr>
        <w:sym w:font="Symbol" w:char="F0B3"/>
      </w:r>
      <w:r w:rsidR="001B5EA7">
        <w:rPr>
          <w:sz w:val="32"/>
          <w:szCs w:val="32"/>
          <w:lang w:val="en-US"/>
        </w:rPr>
        <w:t> </w:t>
      </w:r>
      <w:r w:rsidR="001B5EA7" w:rsidRPr="008A6489">
        <w:rPr>
          <w:sz w:val="32"/>
          <w:szCs w:val="32"/>
        </w:rPr>
        <w:t>(</w:t>
      </w:r>
      <w:proofErr w:type="spellStart"/>
      <w:proofErr w:type="gramEnd"/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proofErr w:type="spellEnd"/>
      <w:r w:rsidR="001B5EA7" w:rsidRPr="008A6489">
        <w:rPr>
          <w:sz w:val="32"/>
          <w:szCs w:val="32"/>
        </w:rPr>
        <w:t>)</w:t>
      </w:r>
      <w:proofErr w:type="spellStart"/>
      <w:r w:rsidR="001B5EA7" w:rsidRPr="000454AC">
        <w:rPr>
          <w:i/>
          <w:sz w:val="32"/>
          <w:szCs w:val="32"/>
        </w:rPr>
        <w:t>cd</w:t>
      </w:r>
      <w:proofErr w:type="spellEnd"/>
      <w:r w:rsidR="001B5EA7" w:rsidRPr="008A6489">
        <w:rPr>
          <w:sz w:val="32"/>
          <w:szCs w:val="32"/>
        </w:rPr>
        <w:t xml:space="preserve"> и </w:t>
      </w:r>
      <w:proofErr w:type="spellStart"/>
      <w:r w:rsidR="001B5EA7" w:rsidRPr="000454AC">
        <w:rPr>
          <w:i/>
          <w:sz w:val="32"/>
          <w:szCs w:val="32"/>
        </w:rPr>
        <w:t>a</w:t>
      </w:r>
      <w:bookmarkStart w:id="0" w:name="_GoBack"/>
      <w:bookmarkEnd w:id="0"/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cd</w:t>
      </w:r>
      <w:proofErr w:type="spellEnd"/>
      <w:r w:rsidR="001B5EA7">
        <w:rPr>
          <w:sz w:val="32"/>
          <w:szCs w:val="32"/>
          <w:lang w:val="en-US"/>
        </w:rPr>
        <w:t> </w:t>
      </w:r>
      <w:r w:rsidR="001B5EA7">
        <w:rPr>
          <w:sz w:val="32"/>
          <w:szCs w:val="32"/>
          <w:lang w:val="en-US"/>
        </w:rPr>
        <w:sym w:font="Symbol" w:char="F0B3"/>
      </w:r>
      <w:r w:rsidR="001B5EA7">
        <w:rPr>
          <w:sz w:val="32"/>
          <w:szCs w:val="32"/>
          <w:lang w:val="en-US"/>
        </w:rPr>
        <w:t> </w:t>
      </w:r>
      <w:r w:rsidR="001B5EA7" w:rsidRPr="008A6489">
        <w:rPr>
          <w:sz w:val="32"/>
          <w:szCs w:val="32"/>
        </w:rPr>
        <w:t>(</w:t>
      </w:r>
      <w:proofErr w:type="spellStart"/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b</w:t>
      </w:r>
      <w:proofErr w:type="spellEnd"/>
      <w:r w:rsidR="001B5EA7" w:rsidRPr="008A6489">
        <w:rPr>
          <w:sz w:val="32"/>
          <w:szCs w:val="32"/>
        </w:rPr>
        <w:t>)(</w:t>
      </w:r>
      <w:proofErr w:type="spellStart"/>
      <w:r w:rsidR="001B5EA7" w:rsidRPr="000454AC">
        <w:rPr>
          <w:i/>
          <w:sz w:val="32"/>
          <w:szCs w:val="32"/>
        </w:rPr>
        <w:t>c</w:t>
      </w:r>
      <w:r w:rsidR="001B5EA7" w:rsidRPr="008A6489">
        <w:rPr>
          <w:sz w:val="32"/>
          <w:szCs w:val="32"/>
        </w:rPr>
        <w:t>+</w:t>
      </w:r>
      <w:r w:rsidR="001B5EA7" w:rsidRPr="000454AC">
        <w:rPr>
          <w:i/>
          <w:sz w:val="32"/>
          <w:szCs w:val="32"/>
        </w:rPr>
        <w:t>d</w:t>
      </w:r>
      <w:proofErr w:type="spellEnd"/>
      <w:r w:rsidR="001B5EA7" w:rsidRPr="008A6489">
        <w:rPr>
          <w:sz w:val="32"/>
          <w:szCs w:val="32"/>
        </w:rPr>
        <w:t xml:space="preserve">). Какое из чисел </w:t>
      </w:r>
      <w:proofErr w:type="spellStart"/>
      <w:r w:rsidR="001B5EA7" w:rsidRPr="000454AC">
        <w:rPr>
          <w:i/>
          <w:sz w:val="32"/>
          <w:szCs w:val="32"/>
        </w:rPr>
        <w:t>ab</w:t>
      </w:r>
      <w:proofErr w:type="spellEnd"/>
      <w:r w:rsidR="001B5EA7" w:rsidRPr="008A6489">
        <w:rPr>
          <w:sz w:val="32"/>
          <w:szCs w:val="32"/>
        </w:rPr>
        <w:t xml:space="preserve"> и 3</w:t>
      </w:r>
      <w:r w:rsidR="001B5EA7" w:rsidRPr="000454AC">
        <w:rPr>
          <w:i/>
          <w:sz w:val="32"/>
          <w:szCs w:val="32"/>
        </w:rPr>
        <w:t>cd</w:t>
      </w:r>
      <w:r w:rsidR="001B5EA7" w:rsidRPr="008A6489">
        <w:rPr>
          <w:sz w:val="32"/>
          <w:szCs w:val="32"/>
        </w:rPr>
        <w:t xml:space="preserve"> больше? </w:t>
      </w:r>
      <w:r w:rsidR="001B5EA7" w:rsidRPr="00C877B9">
        <w:rPr>
          <w:vanish/>
          <w:sz w:val="32"/>
          <w:szCs w:val="32"/>
        </w:rPr>
        <w:t>(</w:t>
      </w:r>
      <w:proofErr w:type="spellStart"/>
      <w:r w:rsidR="001B5EA7" w:rsidRPr="00C877B9">
        <w:rPr>
          <w:vanish/>
          <w:sz w:val="32"/>
          <w:szCs w:val="32"/>
        </w:rPr>
        <w:t>Dan</w:t>
      </w:r>
      <w:proofErr w:type="spellEnd"/>
      <w:r w:rsidR="001B5EA7" w:rsidRPr="00C877B9">
        <w:rPr>
          <w:vanish/>
          <w:sz w:val="32"/>
          <w:szCs w:val="32"/>
        </w:rPr>
        <w:t xml:space="preserve"> </w:t>
      </w:r>
      <w:proofErr w:type="spellStart"/>
      <w:r w:rsidR="001B5EA7" w:rsidRPr="00C877B9">
        <w:rPr>
          <w:vanish/>
          <w:sz w:val="32"/>
          <w:szCs w:val="32"/>
        </w:rPr>
        <w:t>Nedeianu</w:t>
      </w:r>
      <w:proofErr w:type="spellEnd"/>
      <w:r w:rsidR="001B5EA7" w:rsidRPr="00C877B9">
        <w:rPr>
          <w:vanish/>
          <w:sz w:val="32"/>
          <w:szCs w:val="32"/>
        </w:rPr>
        <w:t xml:space="preserve">, </w:t>
      </w:r>
      <w:proofErr w:type="spellStart"/>
      <w:r w:rsidR="001B5EA7" w:rsidRPr="00C877B9">
        <w:rPr>
          <w:vanish/>
          <w:sz w:val="32"/>
          <w:szCs w:val="32"/>
        </w:rPr>
        <w:t>Recreatii</w:t>
      </w:r>
      <w:proofErr w:type="spellEnd"/>
      <w:r w:rsidR="001B5EA7" w:rsidRPr="00C877B9">
        <w:rPr>
          <w:vanish/>
          <w:sz w:val="32"/>
          <w:szCs w:val="32"/>
        </w:rPr>
        <w:t xml:space="preserve"> </w:t>
      </w:r>
      <w:proofErr w:type="spellStart"/>
      <w:r w:rsidR="001B5EA7" w:rsidRPr="00C877B9">
        <w:rPr>
          <w:vanish/>
          <w:sz w:val="32"/>
          <w:szCs w:val="32"/>
        </w:rPr>
        <w:t>matematice</w:t>
      </w:r>
      <w:proofErr w:type="spellEnd"/>
      <w:r w:rsidR="001B5EA7" w:rsidRPr="00C877B9">
        <w:rPr>
          <w:vanish/>
          <w:sz w:val="32"/>
          <w:szCs w:val="32"/>
        </w:rPr>
        <w:t>, 2013, I</w:t>
      </w:r>
      <w:r w:rsidR="001B5EA7" w:rsidRPr="00921EF1">
        <w:rPr>
          <w:vanish/>
          <w:sz w:val="32"/>
          <w:szCs w:val="32"/>
        </w:rPr>
        <w:t>, упрощение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треугольнике </w:t>
      </w:r>
      <w:r w:rsidR="001B5EA7" w:rsidRPr="000454AC">
        <w:rPr>
          <w:i/>
          <w:sz w:val="32"/>
          <w:szCs w:val="32"/>
        </w:rPr>
        <w:t>ABC</w:t>
      </w:r>
      <w:r w:rsidR="001B5EA7" w:rsidRPr="008A6489">
        <w:rPr>
          <w:sz w:val="32"/>
          <w:szCs w:val="32"/>
        </w:rPr>
        <w:t xml:space="preserve"> проведена медиана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. Точка </w:t>
      </w:r>
      <w:r w:rsidR="001B5EA7" w:rsidRPr="000454AC">
        <w:rPr>
          <w:i/>
          <w:sz w:val="32"/>
          <w:szCs w:val="32"/>
        </w:rPr>
        <w:t>P</w:t>
      </w:r>
      <w:r w:rsidR="001B5EA7" w:rsidRPr="008A6489">
        <w:rPr>
          <w:sz w:val="32"/>
          <w:szCs w:val="32"/>
        </w:rPr>
        <w:t xml:space="preserve"> — основание перпендикуляра, опущенного на отрезок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из точки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. На отрезке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выбрана такая точка </w:t>
      </w:r>
      <w:r w:rsidR="001B5EA7" w:rsidRPr="000454AC">
        <w:rPr>
          <w:i/>
          <w:sz w:val="32"/>
          <w:szCs w:val="32"/>
        </w:rPr>
        <w:t>Q</w:t>
      </w:r>
      <w:r w:rsidR="001B5EA7" w:rsidRPr="008A6489">
        <w:rPr>
          <w:sz w:val="32"/>
          <w:szCs w:val="32"/>
        </w:rPr>
        <w:t xml:space="preserve">, что </w:t>
      </w:r>
      <w:r w:rsidR="001B5EA7" w:rsidRPr="000454AC">
        <w:rPr>
          <w:i/>
          <w:sz w:val="32"/>
          <w:szCs w:val="32"/>
        </w:rPr>
        <w:t>AQ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>2</w:t>
      </w:r>
      <w:r w:rsidR="001B5EA7" w:rsidRPr="000454AC">
        <w:rPr>
          <w:i/>
          <w:sz w:val="32"/>
          <w:szCs w:val="32"/>
        </w:rPr>
        <w:t>PM</w:t>
      </w:r>
      <w:r w:rsidR="001B5EA7" w:rsidRPr="008A6489">
        <w:rPr>
          <w:sz w:val="32"/>
          <w:szCs w:val="32"/>
        </w:rPr>
        <w:t xml:space="preserve">. Докажите, что 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CQM</w:t>
      </w:r>
      <w:r w:rsidR="001B5EA7">
        <w:rPr>
          <w:sz w:val="32"/>
          <w:szCs w:val="32"/>
        </w:rPr>
        <w:t> = 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BAM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 xml:space="preserve">(Олимпиада </w:t>
      </w:r>
      <w:proofErr w:type="spellStart"/>
      <w:r w:rsidR="001B5EA7" w:rsidRPr="00921EF1">
        <w:rPr>
          <w:vanish/>
          <w:sz w:val="32"/>
          <w:szCs w:val="32"/>
        </w:rPr>
        <w:t>Черновецкой</w:t>
      </w:r>
      <w:proofErr w:type="spellEnd"/>
      <w:r w:rsidR="001B5EA7" w:rsidRPr="00921EF1">
        <w:rPr>
          <w:vanish/>
          <w:sz w:val="32"/>
          <w:szCs w:val="32"/>
        </w:rPr>
        <w:t xml:space="preserve"> области, 8 класс, 2014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МЛАДШАЯ ГРУППА, ВТОРАЯ ЛИГА</w:t>
      </w:r>
    </w:p>
    <w:p w:rsidR="00147D88" w:rsidRPr="0050746B" w:rsidRDefault="00147D88" w:rsidP="00147D88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Pr="008A6489">
        <w:rPr>
          <w:sz w:val="32"/>
          <w:szCs w:val="32"/>
        </w:rPr>
        <w:t xml:space="preserve">В оздоровительном лагере отдыхают 225 школьников. Некоторые дети знакомы друг с другом, а некоторые — нет. Известно, что среди любых шестерых школьников есть три непересекающиеся пары знакомых между собой. Какое наименьшее число пар знакомых школьников могло </w:t>
      </w:r>
      <w:r>
        <w:rPr>
          <w:sz w:val="32"/>
          <w:szCs w:val="32"/>
        </w:rPr>
        <w:t xml:space="preserve">быть среди </w:t>
      </w:r>
      <w:r w:rsidRPr="008A6489">
        <w:rPr>
          <w:sz w:val="32"/>
          <w:szCs w:val="32"/>
        </w:rPr>
        <w:t>отдыха</w:t>
      </w:r>
      <w:r>
        <w:rPr>
          <w:sz w:val="32"/>
          <w:szCs w:val="32"/>
        </w:rPr>
        <w:t>ющих</w:t>
      </w:r>
      <w:r w:rsidRPr="008A6489">
        <w:rPr>
          <w:sz w:val="32"/>
          <w:szCs w:val="32"/>
        </w:rPr>
        <w:t xml:space="preserve"> в лагере? </w:t>
      </w:r>
      <w:r w:rsidRPr="00921EF1">
        <w:rPr>
          <w:vanish/>
          <w:sz w:val="32"/>
          <w:szCs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На плоскости проведен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прямых. Каждая прямая пересекается ровно с 49 другими. Найдите все возможные значения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>(П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У Пети есть дробь 5/8. Он может или прибавлять любое натуральное число к числителю и знаменателю одновременно, либо умножать числитель и знаменатель на одно и то же натуральное число. Может ли Петя с помощью этих действий получить дробь, равную 3/5? </w:t>
      </w:r>
      <w:r w:rsidR="001B5EA7" w:rsidRPr="00921EF1">
        <w:rPr>
          <w:vanish/>
          <w:sz w:val="32"/>
          <w:szCs w:val="32"/>
        </w:rPr>
        <w:t>(А. 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Число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назовём </w:t>
      </w:r>
      <w:r w:rsidR="001B5EA7" w:rsidRPr="008A6489">
        <w:rPr>
          <w:i/>
          <w:sz w:val="32"/>
          <w:szCs w:val="32"/>
        </w:rPr>
        <w:t>хорошим</w:t>
      </w:r>
      <w:r w:rsidR="001B5EA7" w:rsidRPr="008A6489">
        <w:rPr>
          <w:sz w:val="32"/>
          <w:szCs w:val="32"/>
        </w:rPr>
        <w:t>, если все его натуральные делители, отличные от единицы, можно разбить на дв</w:t>
      </w:r>
      <w:r w:rsidR="00FB7244">
        <w:rPr>
          <w:sz w:val="32"/>
          <w:szCs w:val="32"/>
        </w:rPr>
        <w:t>е</w:t>
      </w:r>
      <w:r w:rsidR="001B5EA7" w:rsidRPr="008A6489">
        <w:rPr>
          <w:sz w:val="32"/>
          <w:szCs w:val="32"/>
        </w:rPr>
        <w:t xml:space="preserve"> группы с равными суммами. Докажите, что если числа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 и </w:t>
      </w:r>
      <w:r w:rsidR="001B5EA7" w:rsidRPr="000454AC">
        <w:rPr>
          <w:i/>
          <w:sz w:val="32"/>
          <w:szCs w:val="32"/>
        </w:rPr>
        <w:t>n</w:t>
      </w:r>
      <w:r w:rsidR="001B5EA7" w:rsidRPr="008A6489">
        <w:rPr>
          <w:sz w:val="32"/>
          <w:szCs w:val="32"/>
        </w:rPr>
        <w:t xml:space="preserve">+1 — хорошие, то их произведение — удвоенный квадрат натурального числа. </w:t>
      </w:r>
      <w:r w:rsidR="001B5EA7" w:rsidRPr="00921EF1">
        <w:rPr>
          <w:vanish/>
          <w:sz w:val="32"/>
          <w:szCs w:val="32"/>
        </w:rPr>
        <w:t xml:space="preserve">(С. Берлов по мотивам </w:t>
      </w:r>
      <w:proofErr w:type="spellStart"/>
      <w:r w:rsidR="001B5EA7" w:rsidRPr="00875504">
        <w:rPr>
          <w:vanish/>
          <w:sz w:val="32"/>
          <w:szCs w:val="32"/>
        </w:rPr>
        <w:t>Postal</w:t>
      </w:r>
      <w:proofErr w:type="spellEnd"/>
      <w:r w:rsidR="001B5EA7" w:rsidRPr="00875504">
        <w:rPr>
          <w:vanish/>
          <w:sz w:val="32"/>
          <w:szCs w:val="32"/>
        </w:rPr>
        <w:t xml:space="preserve"> coaching</w:t>
      </w:r>
      <w:r w:rsidR="001B5EA7" w:rsidRPr="00921EF1">
        <w:rPr>
          <w:vanish/>
          <w:sz w:val="32"/>
          <w:szCs w:val="32"/>
        </w:rPr>
        <w:t>-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>Каждая клетка доски 8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8 покрашена в черный или белый цвет. Оказалось, что в каждом квадрате 3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3 ровно </w:t>
      </w:r>
      <w:r w:rsidR="001B5EA7" w:rsidRPr="000454AC">
        <w:rPr>
          <w:i/>
          <w:sz w:val="32"/>
          <w:szCs w:val="32"/>
        </w:rPr>
        <w:t>a</w:t>
      </w:r>
      <w:r w:rsidR="001B5EA7" w:rsidRPr="008A6489">
        <w:rPr>
          <w:sz w:val="32"/>
          <w:szCs w:val="32"/>
        </w:rPr>
        <w:t xml:space="preserve"> черных клеток, а в каждом прямоугольнике 2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>4 или 4</w:t>
      </w:r>
      <w:r w:rsidR="001B5EA7">
        <w:rPr>
          <w:sz w:val="32"/>
          <w:szCs w:val="32"/>
        </w:rPr>
        <w:sym w:font="Symbol" w:char="F0B4"/>
      </w:r>
      <w:r w:rsidR="001B5EA7" w:rsidRPr="008A6489">
        <w:rPr>
          <w:sz w:val="32"/>
          <w:szCs w:val="32"/>
        </w:rPr>
        <w:t xml:space="preserve">2 — ровно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1B5EA7" w:rsidRPr="008A6489">
        <w:rPr>
          <w:sz w:val="32"/>
          <w:szCs w:val="32"/>
        </w:rPr>
        <w:t xml:space="preserve"> </w:t>
      </w:r>
      <w:r w:rsidR="001B5EA7" w:rsidRPr="00921EF1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1B5EA7">
        <w:rPr>
          <w:sz w:val="32"/>
          <w:szCs w:val="32"/>
        </w:rPr>
        <w:t>4 идущих подряд натуральных чис</w:t>
      </w:r>
      <w:r w:rsidR="001B5EA7" w:rsidRPr="008A6489">
        <w:rPr>
          <w:sz w:val="32"/>
          <w:szCs w:val="32"/>
        </w:rPr>
        <w:t>л</w:t>
      </w:r>
      <w:r w:rsidR="001B5EA7">
        <w:rPr>
          <w:sz w:val="32"/>
          <w:szCs w:val="32"/>
        </w:rPr>
        <w:t>а</w:t>
      </w:r>
      <w:r w:rsidR="001B5EA7" w:rsidRPr="008A6489">
        <w:rPr>
          <w:sz w:val="32"/>
          <w:szCs w:val="32"/>
        </w:rPr>
        <w:t xml:space="preserve"> каким-то образом разбивают на две пары чисел. Затем считают произведения чисел в этих </w:t>
      </w:r>
      <w:r w:rsidR="00587947">
        <w:rPr>
          <w:sz w:val="32"/>
          <w:szCs w:val="32"/>
        </w:rPr>
        <w:t>парах</w:t>
      </w:r>
      <w:r w:rsidR="001B5EA7" w:rsidRPr="008A6489">
        <w:rPr>
          <w:sz w:val="32"/>
          <w:szCs w:val="32"/>
        </w:rPr>
        <w:t xml:space="preserve"> и из большего произведения вычитают меньшее. (Например, взяв числа 5, 6, 7, 8 и разбив их на пары — (5, 6) и (7, 8), мы получим 56</w:t>
      </w:r>
      <w:r w:rsidR="001B5EA7">
        <w:rPr>
          <w:sz w:val="32"/>
          <w:szCs w:val="32"/>
        </w:rPr>
        <w:sym w:font="Symbol" w:char="F02D"/>
      </w:r>
      <w:r w:rsidR="001B5EA7" w:rsidRPr="008A6489">
        <w:rPr>
          <w:sz w:val="32"/>
          <w:szCs w:val="32"/>
        </w:rPr>
        <w:t>30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 xml:space="preserve">26.) Какое наименьшее значение может принимать результат? Минимум берётся по всем четвёркам и всем разбиениям. </w:t>
      </w:r>
      <w:r w:rsidR="001B5EA7" w:rsidRPr="00921EF1">
        <w:rPr>
          <w:vanish/>
          <w:sz w:val="32"/>
          <w:szCs w:val="32"/>
        </w:rPr>
        <w:t>(С. Берл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Имеются 11 арбузов и весы, с помощью которых за одно взвешивание можно определить </w:t>
      </w:r>
      <w:r w:rsidR="009E70B1">
        <w:rPr>
          <w:sz w:val="32"/>
          <w:szCs w:val="32"/>
        </w:rPr>
        <w:t xml:space="preserve">общий вес </w:t>
      </w:r>
      <w:r w:rsidR="001B5EA7" w:rsidRPr="008A6489">
        <w:rPr>
          <w:sz w:val="32"/>
          <w:szCs w:val="32"/>
        </w:rPr>
        <w:t xml:space="preserve">любых трех арбузов. Как за шесть таких взвешиваний определить </w:t>
      </w:r>
      <w:r w:rsidR="009E70B1">
        <w:rPr>
          <w:sz w:val="32"/>
          <w:szCs w:val="32"/>
        </w:rPr>
        <w:t xml:space="preserve">общий вес </w:t>
      </w:r>
      <w:r w:rsidR="001B5EA7" w:rsidRPr="008A6489">
        <w:rPr>
          <w:sz w:val="32"/>
          <w:szCs w:val="32"/>
        </w:rPr>
        <w:t xml:space="preserve">всех арбузов? </w:t>
      </w:r>
      <w:r w:rsidR="001B5EA7" w:rsidRPr="00921EF1">
        <w:rPr>
          <w:vanish/>
          <w:sz w:val="32"/>
          <w:szCs w:val="32"/>
        </w:rPr>
        <w:t>(Минск, районка-200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треугольнике </w:t>
      </w:r>
      <w:r w:rsidR="001B5EA7" w:rsidRPr="000454AC">
        <w:rPr>
          <w:i/>
          <w:sz w:val="32"/>
          <w:szCs w:val="32"/>
        </w:rPr>
        <w:t>ABC</w:t>
      </w:r>
      <w:r w:rsidR="001B5EA7" w:rsidRPr="008A6489">
        <w:rPr>
          <w:sz w:val="32"/>
          <w:szCs w:val="32"/>
        </w:rPr>
        <w:t xml:space="preserve"> проведена медиана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. Точка </w:t>
      </w:r>
      <w:r w:rsidR="001B5EA7" w:rsidRPr="000454AC">
        <w:rPr>
          <w:i/>
          <w:sz w:val="32"/>
          <w:szCs w:val="32"/>
        </w:rPr>
        <w:t>P</w:t>
      </w:r>
      <w:r w:rsidR="001B5EA7" w:rsidRPr="008A6489">
        <w:rPr>
          <w:sz w:val="32"/>
          <w:szCs w:val="32"/>
        </w:rPr>
        <w:t xml:space="preserve"> — основание перпендикуляра, опущенного на отрезок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из точки </w:t>
      </w:r>
      <w:r w:rsidR="001B5EA7" w:rsidRPr="000454AC">
        <w:rPr>
          <w:i/>
          <w:sz w:val="32"/>
          <w:szCs w:val="32"/>
        </w:rPr>
        <w:t>B</w:t>
      </w:r>
      <w:r w:rsidR="001B5EA7" w:rsidRPr="008A6489">
        <w:rPr>
          <w:sz w:val="32"/>
          <w:szCs w:val="32"/>
        </w:rPr>
        <w:t xml:space="preserve">. На отрезке </w:t>
      </w:r>
      <w:r w:rsidR="001B5EA7" w:rsidRPr="000454AC">
        <w:rPr>
          <w:i/>
          <w:sz w:val="32"/>
          <w:szCs w:val="32"/>
        </w:rPr>
        <w:t>AM</w:t>
      </w:r>
      <w:r w:rsidR="001B5EA7" w:rsidRPr="008A6489">
        <w:rPr>
          <w:sz w:val="32"/>
          <w:szCs w:val="32"/>
        </w:rPr>
        <w:t xml:space="preserve"> выбрана такая точка </w:t>
      </w:r>
      <w:r w:rsidR="001B5EA7" w:rsidRPr="000454AC">
        <w:rPr>
          <w:i/>
          <w:sz w:val="32"/>
          <w:szCs w:val="32"/>
        </w:rPr>
        <w:t>Q</w:t>
      </w:r>
      <w:r w:rsidR="001B5EA7" w:rsidRPr="008A6489">
        <w:rPr>
          <w:sz w:val="32"/>
          <w:szCs w:val="32"/>
        </w:rPr>
        <w:t xml:space="preserve">, что </w:t>
      </w:r>
      <w:r w:rsidR="001B5EA7" w:rsidRPr="000454AC">
        <w:rPr>
          <w:i/>
          <w:sz w:val="32"/>
          <w:szCs w:val="32"/>
        </w:rPr>
        <w:t>AQ</w:t>
      </w:r>
      <w:r w:rsidR="001B5EA7">
        <w:rPr>
          <w:sz w:val="32"/>
          <w:szCs w:val="32"/>
        </w:rPr>
        <w:t> = </w:t>
      </w:r>
      <w:r w:rsidR="001B5EA7" w:rsidRPr="008A6489">
        <w:rPr>
          <w:sz w:val="32"/>
          <w:szCs w:val="32"/>
        </w:rPr>
        <w:t>2</w:t>
      </w:r>
      <w:r w:rsidR="001B5EA7" w:rsidRPr="000454AC">
        <w:rPr>
          <w:i/>
          <w:sz w:val="32"/>
          <w:szCs w:val="32"/>
        </w:rPr>
        <w:t>PM</w:t>
      </w:r>
      <w:r w:rsidR="001B5EA7" w:rsidRPr="008A6489">
        <w:rPr>
          <w:sz w:val="32"/>
          <w:szCs w:val="32"/>
        </w:rPr>
        <w:t xml:space="preserve">. Докажите, что 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CQM</w:t>
      </w:r>
      <w:r w:rsidR="001B5EA7">
        <w:rPr>
          <w:sz w:val="32"/>
          <w:szCs w:val="32"/>
        </w:rPr>
        <w:t> = </w:t>
      </w:r>
      <w:r w:rsidR="001B5EA7">
        <w:rPr>
          <w:sz w:val="32"/>
          <w:szCs w:val="32"/>
        </w:rPr>
        <w:sym w:font="Symbol" w:char="F0D0"/>
      </w:r>
      <w:r w:rsidR="001B5EA7" w:rsidRPr="000454AC">
        <w:rPr>
          <w:i/>
          <w:sz w:val="32"/>
          <w:szCs w:val="32"/>
        </w:rPr>
        <w:t>BAM</w:t>
      </w:r>
      <w:r w:rsidR="001B5EA7" w:rsidRPr="008A6489">
        <w:rPr>
          <w:sz w:val="32"/>
          <w:szCs w:val="32"/>
        </w:rPr>
        <w:t xml:space="preserve">. </w:t>
      </w:r>
      <w:r w:rsidR="001B5EA7" w:rsidRPr="00921EF1">
        <w:rPr>
          <w:vanish/>
          <w:sz w:val="32"/>
          <w:szCs w:val="32"/>
        </w:rPr>
        <w:t xml:space="preserve">(Олимпиада </w:t>
      </w:r>
      <w:proofErr w:type="spellStart"/>
      <w:r w:rsidR="001B5EA7" w:rsidRPr="00921EF1">
        <w:rPr>
          <w:vanish/>
          <w:sz w:val="32"/>
          <w:szCs w:val="32"/>
        </w:rPr>
        <w:t>Черновецкой</w:t>
      </w:r>
      <w:proofErr w:type="spellEnd"/>
      <w:r w:rsidR="001B5EA7" w:rsidRPr="00921EF1">
        <w:rPr>
          <w:vanish/>
          <w:sz w:val="32"/>
          <w:szCs w:val="32"/>
        </w:rPr>
        <w:t xml:space="preserve"> области, 8 класс, 2014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МЛАДШАЯ ГРУППА, ТРЕТЬ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1B5EA7" w:rsidRPr="008A6489">
        <w:rPr>
          <w:sz w:val="32"/>
          <w:szCs w:val="32"/>
        </w:rPr>
        <w:t xml:space="preserve">В первый класс пришли 25 школьников. Некоторые дети знакомы друг с другом, а некоторые — нет. Известно, что среди любых четырёх школьников есть две непересекающиеся пары знакомых между собой. Какое наименьшее число пар знакомых школьников могло быть среди пришедших? </w:t>
      </w:r>
      <w:r w:rsidR="001B5EA7" w:rsidRPr="00921EF1">
        <w:rPr>
          <w:vanish/>
          <w:sz w:val="32"/>
          <w:szCs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553D51" w:rsidRPr="008A6489">
        <w:rPr>
          <w:sz w:val="32"/>
          <w:szCs w:val="32"/>
        </w:rPr>
        <w:t xml:space="preserve">Число </w:t>
      </w:r>
      <w:r w:rsidR="00553D51" w:rsidRPr="000454AC">
        <w:rPr>
          <w:i/>
          <w:sz w:val="32"/>
          <w:szCs w:val="32"/>
        </w:rPr>
        <w:t>N</w:t>
      </w:r>
      <w:r w:rsidR="00553D51" w:rsidRPr="008A6489">
        <w:rPr>
          <w:sz w:val="32"/>
          <w:szCs w:val="32"/>
        </w:rPr>
        <w:t xml:space="preserve"> наз</w:t>
      </w:r>
      <w:r w:rsidR="00553D51">
        <w:rPr>
          <w:sz w:val="32"/>
          <w:szCs w:val="32"/>
        </w:rPr>
        <w:t>о</w:t>
      </w:r>
      <w:r w:rsidR="00553D51" w:rsidRPr="008A6489">
        <w:rPr>
          <w:sz w:val="32"/>
          <w:szCs w:val="32"/>
        </w:rPr>
        <w:t>в</w:t>
      </w:r>
      <w:r w:rsidR="00553D51">
        <w:rPr>
          <w:sz w:val="32"/>
          <w:szCs w:val="32"/>
        </w:rPr>
        <w:t>ём</w:t>
      </w:r>
      <w:r w:rsidR="00553D51" w:rsidRPr="008A6489">
        <w:rPr>
          <w:sz w:val="32"/>
          <w:szCs w:val="32"/>
        </w:rPr>
        <w:t xml:space="preserve"> </w:t>
      </w:r>
      <w:r w:rsidR="00553D51" w:rsidRPr="00875504">
        <w:rPr>
          <w:i/>
          <w:sz w:val="32"/>
          <w:szCs w:val="32"/>
        </w:rPr>
        <w:t>особым</w:t>
      </w:r>
      <w:r w:rsidR="00553D51" w:rsidRPr="008A6489">
        <w:rPr>
          <w:sz w:val="32"/>
          <w:szCs w:val="32"/>
        </w:rPr>
        <w:t xml:space="preserve">, если на плоскости можно провести </w:t>
      </w:r>
      <w:r w:rsidR="00553D51" w:rsidRPr="000454AC">
        <w:rPr>
          <w:i/>
          <w:sz w:val="32"/>
          <w:szCs w:val="32"/>
        </w:rPr>
        <w:t>N</w:t>
      </w:r>
      <w:r w:rsidR="00553D51" w:rsidRPr="008A6489">
        <w:rPr>
          <w:sz w:val="32"/>
          <w:szCs w:val="32"/>
        </w:rPr>
        <w:t xml:space="preserve"> прямых, каждая из которых пересекается ровно с 10 другими. Найдите 4 особых числа. </w:t>
      </w:r>
      <w:r w:rsidR="00553D51" w:rsidRPr="00921EF1">
        <w:rPr>
          <w:vanish/>
          <w:sz w:val="32"/>
          <w:szCs w:val="32"/>
        </w:rPr>
        <w:t>(П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553D51" w:rsidRPr="008A6489">
        <w:rPr>
          <w:sz w:val="32"/>
          <w:szCs w:val="32"/>
        </w:rPr>
        <w:t xml:space="preserve">У Пети есть дробь 5/8. Он может или прибавлять любое натуральное число к числителю и знаменателю одновременно, либо умножать числитель и знаменатель на одно и то же натуральное число. Может ли Петя с помощью этих действий получить дробь, равную 3/5? </w:t>
      </w:r>
      <w:r w:rsidR="00553D51" w:rsidRPr="00921EF1">
        <w:rPr>
          <w:vanish/>
          <w:sz w:val="32"/>
          <w:szCs w:val="32"/>
        </w:rPr>
        <w:t>(А. 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553D51" w:rsidRPr="008A6489">
        <w:rPr>
          <w:sz w:val="32"/>
          <w:szCs w:val="32"/>
        </w:rPr>
        <w:t xml:space="preserve">Существует ли такое натуральное число, что все его натуральные делители, отличные от единицы, можно разбить на две группы с равными суммами? </w:t>
      </w:r>
      <w:r w:rsidR="00553D51" w:rsidRPr="00921EF1">
        <w:rPr>
          <w:vanish/>
          <w:sz w:val="32"/>
          <w:szCs w:val="32"/>
        </w:rPr>
        <w:t xml:space="preserve">(С. Берлов по мотивам </w:t>
      </w:r>
      <w:proofErr w:type="spellStart"/>
      <w:r w:rsidR="00553D51" w:rsidRPr="00875504">
        <w:rPr>
          <w:vanish/>
          <w:sz w:val="32"/>
          <w:szCs w:val="32"/>
        </w:rPr>
        <w:t>Postal</w:t>
      </w:r>
      <w:proofErr w:type="spellEnd"/>
      <w:r w:rsidR="00553D51" w:rsidRPr="00875504">
        <w:rPr>
          <w:vanish/>
          <w:sz w:val="32"/>
          <w:szCs w:val="32"/>
        </w:rPr>
        <w:t xml:space="preserve"> coaching-</w:t>
      </w:r>
      <w:r w:rsidR="00553D51" w:rsidRPr="00921EF1">
        <w:rPr>
          <w:vanish/>
          <w:sz w:val="32"/>
          <w:szCs w:val="32"/>
        </w:rPr>
        <w:t>2015)</w:t>
      </w:r>
    </w:p>
    <w:p w:rsidR="00147D88" w:rsidRPr="0050746B" w:rsidRDefault="00147D88" w:rsidP="00147D88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Pr="008A6489">
        <w:rPr>
          <w:sz w:val="32"/>
          <w:szCs w:val="32"/>
        </w:rPr>
        <w:t>Каждая клетка доски 8</w:t>
      </w:r>
      <w:r>
        <w:rPr>
          <w:sz w:val="32"/>
          <w:szCs w:val="32"/>
        </w:rPr>
        <w:sym w:font="Symbol" w:char="F0B4"/>
      </w:r>
      <w:r w:rsidRPr="008A6489">
        <w:rPr>
          <w:sz w:val="32"/>
          <w:szCs w:val="32"/>
        </w:rPr>
        <w:t>8 покрашена в черный или белый цвет. Оказалось, что в каждом квадрате 3</w:t>
      </w:r>
      <w:r>
        <w:rPr>
          <w:sz w:val="32"/>
          <w:szCs w:val="32"/>
        </w:rPr>
        <w:sym w:font="Symbol" w:char="F0B4"/>
      </w:r>
      <w:r w:rsidRPr="008A6489">
        <w:rPr>
          <w:sz w:val="32"/>
          <w:szCs w:val="32"/>
        </w:rPr>
        <w:t xml:space="preserve">3 ровно </w:t>
      </w:r>
      <w:r w:rsidRPr="000454AC">
        <w:rPr>
          <w:i/>
          <w:sz w:val="32"/>
          <w:szCs w:val="32"/>
        </w:rPr>
        <w:t>a</w:t>
      </w:r>
      <w:r w:rsidRPr="008A6489">
        <w:rPr>
          <w:sz w:val="32"/>
          <w:szCs w:val="32"/>
        </w:rPr>
        <w:t xml:space="preserve"> черных клеток, а в каждом прямоугольнике 2</w:t>
      </w:r>
      <w:r>
        <w:rPr>
          <w:sz w:val="32"/>
          <w:szCs w:val="32"/>
        </w:rPr>
        <w:sym w:font="Symbol" w:char="F0B4"/>
      </w:r>
      <w:r w:rsidRPr="008A6489">
        <w:rPr>
          <w:sz w:val="32"/>
          <w:szCs w:val="32"/>
        </w:rPr>
        <w:t>4 или 4</w:t>
      </w:r>
      <w:r>
        <w:rPr>
          <w:sz w:val="32"/>
          <w:szCs w:val="32"/>
        </w:rPr>
        <w:sym w:font="Symbol" w:char="F0B4"/>
      </w:r>
      <w:r w:rsidRPr="008A6489">
        <w:rPr>
          <w:sz w:val="32"/>
          <w:szCs w:val="32"/>
        </w:rPr>
        <w:t xml:space="preserve">2 — ровно </w:t>
      </w:r>
      <w:r w:rsidRPr="000454AC">
        <w:rPr>
          <w:i/>
          <w:sz w:val="32"/>
          <w:szCs w:val="32"/>
        </w:rPr>
        <w:t>b</w:t>
      </w:r>
      <w:r w:rsidRPr="008A6489">
        <w:rPr>
          <w:sz w:val="32"/>
          <w:szCs w:val="32"/>
        </w:rPr>
        <w:t xml:space="preserve"> черных клеток. </w:t>
      </w:r>
      <w:r>
        <w:rPr>
          <w:sz w:val="32"/>
          <w:szCs w:val="32"/>
        </w:rPr>
        <w:t xml:space="preserve">При каких </w:t>
      </w:r>
      <w:r w:rsidRPr="00147D88">
        <w:rPr>
          <w:i/>
          <w:sz w:val="32"/>
          <w:szCs w:val="32"/>
        </w:rPr>
        <w:t>a</w:t>
      </w:r>
      <w:r>
        <w:rPr>
          <w:sz w:val="32"/>
          <w:szCs w:val="32"/>
        </w:rPr>
        <w:t xml:space="preserve"> и </w:t>
      </w:r>
      <w:r w:rsidRPr="00147D88">
        <w:rPr>
          <w:i/>
          <w:sz w:val="32"/>
          <w:szCs w:val="32"/>
        </w:rPr>
        <w:t>b</w:t>
      </w:r>
      <w:r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Pr="008A6489">
        <w:rPr>
          <w:sz w:val="32"/>
          <w:szCs w:val="32"/>
        </w:rPr>
        <w:t xml:space="preserve"> </w:t>
      </w:r>
      <w:r w:rsidRPr="00921EF1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553D51">
        <w:rPr>
          <w:sz w:val="32"/>
          <w:szCs w:val="32"/>
        </w:rPr>
        <w:t>4 идущих подряд натуральных чис</w:t>
      </w:r>
      <w:r w:rsidR="00553D51" w:rsidRPr="008A6489">
        <w:rPr>
          <w:sz w:val="32"/>
          <w:szCs w:val="32"/>
        </w:rPr>
        <w:t>л</w:t>
      </w:r>
      <w:r w:rsidR="00553D51">
        <w:rPr>
          <w:sz w:val="32"/>
          <w:szCs w:val="32"/>
        </w:rPr>
        <w:t>а</w:t>
      </w:r>
      <w:r w:rsidR="00553D51" w:rsidRPr="008A6489">
        <w:rPr>
          <w:sz w:val="32"/>
          <w:szCs w:val="32"/>
        </w:rPr>
        <w:t xml:space="preserve"> каким-то образом разбивают на две пары чисел. Затем считают произведения чисел в этих </w:t>
      </w:r>
      <w:r w:rsidR="00587947">
        <w:rPr>
          <w:sz w:val="32"/>
          <w:szCs w:val="32"/>
        </w:rPr>
        <w:t>парах</w:t>
      </w:r>
      <w:r w:rsidR="00553D51" w:rsidRPr="008A6489">
        <w:rPr>
          <w:sz w:val="32"/>
          <w:szCs w:val="32"/>
        </w:rPr>
        <w:t xml:space="preserve"> и из большего произведения вычитают меньшее. (Например, взяв числа 5, 6, 7, 8 и разбив их на пары — (5, 6) и (7, 8), мы получим 56</w:t>
      </w:r>
      <w:r w:rsidR="00553D51">
        <w:rPr>
          <w:sz w:val="32"/>
          <w:szCs w:val="32"/>
        </w:rPr>
        <w:sym w:font="Symbol" w:char="F02D"/>
      </w:r>
      <w:r w:rsidR="00553D51" w:rsidRPr="008A6489">
        <w:rPr>
          <w:sz w:val="32"/>
          <w:szCs w:val="32"/>
        </w:rPr>
        <w:t>30</w:t>
      </w:r>
      <w:r w:rsidR="00553D51">
        <w:rPr>
          <w:sz w:val="32"/>
          <w:szCs w:val="32"/>
        </w:rPr>
        <w:t> = </w:t>
      </w:r>
      <w:r w:rsidR="00553D51" w:rsidRPr="008A6489">
        <w:rPr>
          <w:sz w:val="32"/>
          <w:szCs w:val="32"/>
        </w:rPr>
        <w:t xml:space="preserve">26.) Какое наименьшее значение может принимать результат? Минимум берётся по всем четвёркам и всем разбиениям. </w:t>
      </w:r>
      <w:r w:rsidR="00553D51" w:rsidRPr="00921EF1">
        <w:rPr>
          <w:vanish/>
          <w:sz w:val="32"/>
          <w:szCs w:val="32"/>
        </w:rPr>
        <w:t>(С. Берл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553D51" w:rsidRPr="008A6489">
        <w:rPr>
          <w:sz w:val="32"/>
          <w:szCs w:val="32"/>
        </w:rPr>
        <w:t xml:space="preserve">Имеются 11 арбузов и весы, с помощью которых за одно взвешивание можно определить </w:t>
      </w:r>
      <w:r w:rsidR="009E70B1">
        <w:rPr>
          <w:sz w:val="32"/>
          <w:szCs w:val="32"/>
        </w:rPr>
        <w:t xml:space="preserve">общий вес </w:t>
      </w:r>
      <w:r w:rsidR="00553D51" w:rsidRPr="008A6489">
        <w:rPr>
          <w:sz w:val="32"/>
          <w:szCs w:val="32"/>
        </w:rPr>
        <w:t xml:space="preserve">любых трех арбузов. Как за шесть таких взвешиваний определить </w:t>
      </w:r>
      <w:r w:rsidR="009E70B1">
        <w:rPr>
          <w:sz w:val="32"/>
          <w:szCs w:val="32"/>
        </w:rPr>
        <w:t xml:space="preserve">общий вес </w:t>
      </w:r>
      <w:r w:rsidR="00553D51" w:rsidRPr="008A6489">
        <w:rPr>
          <w:sz w:val="32"/>
          <w:szCs w:val="32"/>
        </w:rPr>
        <w:t xml:space="preserve">всех арбузов? </w:t>
      </w:r>
      <w:r w:rsidR="00553D51" w:rsidRPr="00921EF1">
        <w:rPr>
          <w:vanish/>
          <w:sz w:val="32"/>
          <w:szCs w:val="32"/>
        </w:rPr>
        <w:t>(Минск, районка-200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553D51" w:rsidRPr="008A6489">
        <w:rPr>
          <w:sz w:val="32"/>
          <w:szCs w:val="32"/>
        </w:rPr>
        <w:t xml:space="preserve">Тестирование по математике на острове лжецов и рыцарей проходили 100 учеников, каждый из которых либо рыцарь, всегда говорящий правду, либо лжец, который всегда лжёт. Первые 60 учеников, по очереди выходя после тестирования, заявили: «Среди оставшихся в аудитории учеников лжецов больше, чем рыцарей». Сколько рыцарей проходило тестирование? </w:t>
      </w:r>
      <w:r w:rsidR="00553D51" w:rsidRPr="000454AC">
        <w:rPr>
          <w:vanish/>
          <w:sz w:val="32"/>
          <w:szCs w:val="32"/>
        </w:rPr>
        <w:t>(Минск, районка-2004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ГРУППА «СТАРТ», ВЫСШ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Тестирование по математике на острове лжецов и рыцарей проходили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100 учеников, каждый из которых либо рыцарь, всегда говорящий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правду, либо лжец, который всегда лжёт. Первые 60 учеников, по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очереди выходя после тестирования, заявили: «Среди оставшихся в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аудитории учеников лжецов больше, чем рыцарей». Сколько рыцарей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проходило тестирование?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vanish/>
          <w:sz w:val="32"/>
          <w:szCs w:val="32"/>
        </w:rPr>
        <w:t>(Минск районка-2004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231D2A" w:rsidRPr="00231D2A">
        <w:rPr>
          <w:sz w:val="32"/>
          <w:szCs w:val="32"/>
        </w:rPr>
        <w:t>Даны 6 идущих подряд натуральных чисел. Их разбили на две тройки чисел, в каждой тройке числа перемножили и вычли из большего произведения меньшее. Какое наименьшее значение может принимать эта разность? Минимум берётся по всем шестёркам чисел и всем их разбиениям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vanish/>
          <w:sz w:val="32"/>
          <w:szCs w:val="32"/>
        </w:rPr>
        <w:t>(С. Берл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В первый класс пришли 30 школьников. Некоторые дети знакомы друг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с другом, а некоторые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нет. Известно, что среди любых восьмеры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школьников есть четыре непересекающиеся пары знакомых между собой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Какое наименьшее число пар знакомых школьников может быть в классе?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vanish/>
          <w:sz w:val="32"/>
          <w:szCs w:val="32"/>
        </w:rPr>
        <w:t>(А.</w:t>
      </w:r>
      <w:r w:rsidR="002F15A8" w:rsidRPr="00DC7EDE">
        <w:rPr>
          <w:vanish/>
          <w:sz w:val="32"/>
          <w:szCs w:val="32"/>
          <w:lang w:val="en-US"/>
        </w:rPr>
        <w:t> </w:t>
      </w:r>
      <w:r w:rsidR="002F15A8" w:rsidRPr="00DC7EDE">
        <w:rPr>
          <w:vanish/>
          <w:sz w:val="32"/>
          <w:szCs w:val="32"/>
        </w:rPr>
        <w:t>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Число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 xml:space="preserve"> назовём </w:t>
      </w:r>
      <w:r w:rsidR="002F15A8" w:rsidRPr="00AD0AEF">
        <w:rPr>
          <w:i/>
          <w:sz w:val="32"/>
          <w:szCs w:val="32"/>
        </w:rPr>
        <w:t>хорошим</w:t>
      </w:r>
      <w:r w:rsidR="002F15A8" w:rsidRPr="00DC7EDE">
        <w:rPr>
          <w:sz w:val="32"/>
          <w:szCs w:val="32"/>
        </w:rPr>
        <w:t>, если все его натуральные делители,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отличные от единицы, можно разбить на дв</w:t>
      </w:r>
      <w:r w:rsidR="00FB7244">
        <w:rPr>
          <w:sz w:val="32"/>
          <w:szCs w:val="32"/>
        </w:rPr>
        <w:t>е</w:t>
      </w:r>
      <w:r w:rsidR="002F15A8" w:rsidRPr="00DC7EDE">
        <w:rPr>
          <w:sz w:val="32"/>
          <w:szCs w:val="32"/>
        </w:rPr>
        <w:t xml:space="preserve"> группы с равными суммами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Докажите, что если числа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 xml:space="preserve"> и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>+1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хорошие, то и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произведение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удвоенный квадрат натурального числа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 xml:space="preserve">(С. Берлов по мотивам </w:t>
      </w:r>
      <w:proofErr w:type="spellStart"/>
      <w:r w:rsidR="002F15A8" w:rsidRPr="00AD0AEF">
        <w:rPr>
          <w:vanish/>
          <w:sz w:val="32"/>
          <w:szCs w:val="32"/>
        </w:rPr>
        <w:t>Postal</w:t>
      </w:r>
      <w:proofErr w:type="spellEnd"/>
      <w:r w:rsidR="002F15A8" w:rsidRPr="00AD0AEF">
        <w:rPr>
          <w:vanish/>
          <w:sz w:val="32"/>
          <w:szCs w:val="32"/>
        </w:rPr>
        <w:t xml:space="preserve"> coaching-2015)</w:t>
      </w:r>
    </w:p>
    <w:p w:rsidR="009E70B1" w:rsidRDefault="00026A90" w:rsidP="00026A90">
      <w:pPr>
        <w:spacing w:before="120"/>
        <w:jc w:val="both"/>
        <w:rPr>
          <w:spacing w:val="-2"/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9E70B1">
        <w:rPr>
          <w:spacing w:val="-2"/>
          <w:sz w:val="32"/>
          <w:szCs w:val="27"/>
        </w:rPr>
        <w:t xml:space="preserve">Петя написал на первой доске число 5, а на </w:t>
      </w:r>
      <w:proofErr w:type="gramStart"/>
      <w:r w:rsidR="009E70B1">
        <w:rPr>
          <w:spacing w:val="-2"/>
          <w:sz w:val="32"/>
          <w:szCs w:val="27"/>
        </w:rPr>
        <w:t xml:space="preserve">второй </w:t>
      </w:r>
      <w:r w:rsidR="009E70B1">
        <w:rPr>
          <w:spacing w:val="-2"/>
          <w:sz w:val="32"/>
          <w:szCs w:val="27"/>
        </w:rPr>
        <w:sym w:font="Symbol" w:char="F0BE"/>
      </w:r>
      <w:r w:rsidR="009E70B1">
        <w:rPr>
          <w:spacing w:val="-2"/>
          <w:sz w:val="32"/>
          <w:szCs w:val="27"/>
        </w:rPr>
        <w:t xml:space="preserve"> число</w:t>
      </w:r>
      <w:proofErr w:type="gramEnd"/>
      <w:r w:rsidR="009E70B1">
        <w:rPr>
          <w:spacing w:val="-2"/>
          <w:sz w:val="32"/>
          <w:szCs w:val="27"/>
        </w:rPr>
        <w:t xml:space="preserve"> 8. За один ход оба написанных числа разрешается либо увеличить на 1, либо умножить на какое-нибудь натуральное число, либо разделить на какой-нибудь их </w:t>
      </w:r>
      <w:r w:rsidR="00687A26">
        <w:rPr>
          <w:spacing w:val="-2"/>
          <w:sz w:val="32"/>
          <w:szCs w:val="27"/>
        </w:rPr>
        <w:t xml:space="preserve">натуральный </w:t>
      </w:r>
      <w:r w:rsidR="009E70B1">
        <w:rPr>
          <w:spacing w:val="-2"/>
          <w:sz w:val="32"/>
          <w:szCs w:val="27"/>
        </w:rPr>
        <w:t>общи</w:t>
      </w:r>
      <w:r w:rsidR="00687A26">
        <w:rPr>
          <w:spacing w:val="-2"/>
          <w:sz w:val="32"/>
          <w:szCs w:val="27"/>
        </w:rPr>
        <w:t>й</w:t>
      </w:r>
      <w:r w:rsidR="009E70B1">
        <w:rPr>
          <w:spacing w:val="-2"/>
          <w:sz w:val="32"/>
          <w:szCs w:val="27"/>
        </w:rPr>
        <w:t xml:space="preserve"> делитель. Можно ли несколькими такими операциями добиться, чтобы на первой доске было написано число 3, а на </w:t>
      </w:r>
      <w:proofErr w:type="gramStart"/>
      <w:r w:rsidR="009E70B1">
        <w:rPr>
          <w:spacing w:val="-2"/>
          <w:sz w:val="32"/>
          <w:szCs w:val="27"/>
        </w:rPr>
        <w:t xml:space="preserve">второй </w:t>
      </w:r>
      <w:r w:rsidR="009E70B1">
        <w:rPr>
          <w:spacing w:val="-2"/>
          <w:sz w:val="32"/>
          <w:szCs w:val="27"/>
        </w:rPr>
        <w:sym w:font="Symbol" w:char="F0BE"/>
      </w:r>
      <w:r w:rsidR="009E70B1">
        <w:rPr>
          <w:spacing w:val="-2"/>
          <w:sz w:val="32"/>
          <w:szCs w:val="27"/>
        </w:rPr>
        <w:t xml:space="preserve"> число</w:t>
      </w:r>
      <w:proofErr w:type="gramEnd"/>
      <w:r w:rsidR="009E70B1">
        <w:rPr>
          <w:spacing w:val="-2"/>
          <w:sz w:val="32"/>
          <w:szCs w:val="27"/>
        </w:rPr>
        <w:t xml:space="preserve"> 5? </w:t>
      </w:r>
      <w:r w:rsidR="00346A01" w:rsidRPr="00AD0AEF">
        <w:rPr>
          <w:vanish/>
          <w:sz w:val="32"/>
          <w:szCs w:val="32"/>
        </w:rPr>
        <w:t>(А. 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Каждая клетка доски 8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>8 покрашена в черный или белый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цвет. Оказалось, что в каждом квадрате 3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 xml:space="preserve">3 ровно </w:t>
      </w:r>
      <w:r w:rsidR="002F15A8" w:rsidRPr="00AD0AEF">
        <w:rPr>
          <w:i/>
          <w:sz w:val="32"/>
          <w:szCs w:val="32"/>
        </w:rPr>
        <w:t>a</w:t>
      </w:r>
      <w:r w:rsidR="002F15A8" w:rsidRPr="00DC7EDE">
        <w:rPr>
          <w:sz w:val="32"/>
          <w:szCs w:val="32"/>
        </w:rPr>
        <w:t xml:space="preserve"> черны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клеток, а в каждом прямоугольнике 2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>4 или 4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>2</w:t>
      </w:r>
      <w:r w:rsidR="002F15A8">
        <w:rPr>
          <w:sz w:val="32"/>
          <w:szCs w:val="32"/>
        </w:rPr>
        <w:t xml:space="preserve"> — </w:t>
      </w:r>
      <w:r w:rsidR="002F15A8" w:rsidRPr="00DC7EDE">
        <w:rPr>
          <w:sz w:val="32"/>
          <w:szCs w:val="32"/>
        </w:rPr>
        <w:t xml:space="preserve">ровно </w:t>
      </w:r>
      <w:r w:rsidR="002F15A8" w:rsidRPr="00AD0AEF">
        <w:rPr>
          <w:i/>
          <w:sz w:val="32"/>
          <w:szCs w:val="32"/>
        </w:rPr>
        <w:t>b</w:t>
      </w:r>
      <w:r w:rsidR="002F15A8" w:rsidRPr="00DC7EDE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На плоскости проведено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 xml:space="preserve"> </w:t>
      </w:r>
      <w:r w:rsidR="009E70B1">
        <w:rPr>
          <w:sz w:val="32"/>
          <w:szCs w:val="32"/>
        </w:rPr>
        <w:t xml:space="preserve">различных </w:t>
      </w:r>
      <w:r w:rsidR="002F15A8" w:rsidRPr="00DC7EDE">
        <w:rPr>
          <w:sz w:val="32"/>
          <w:szCs w:val="32"/>
        </w:rPr>
        <w:t>прямых. Каждая прямая пересекается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ровно с 49 другими. Найдите все возможные значения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>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</w:t>
      </w:r>
      <w:r w:rsidR="002F15A8">
        <w:rPr>
          <w:vanish/>
          <w:sz w:val="32"/>
          <w:szCs w:val="32"/>
        </w:rPr>
        <w:t>П</w:t>
      </w:r>
      <w:r w:rsidR="002F15A8" w:rsidRPr="00AD0AEF">
        <w:rPr>
          <w:vanish/>
          <w:sz w:val="32"/>
          <w:szCs w:val="32"/>
        </w:rPr>
        <w:t>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lastRenderedPageBreak/>
        <w:t>8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Имеются 11 арбузов и весы, с помощью которых за одно взвешивание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можно определить </w:t>
      </w:r>
      <w:r w:rsidR="009E70B1">
        <w:rPr>
          <w:sz w:val="32"/>
          <w:szCs w:val="32"/>
        </w:rPr>
        <w:t xml:space="preserve">общий вес </w:t>
      </w:r>
      <w:r w:rsidR="002F15A8" w:rsidRPr="00DC7EDE">
        <w:rPr>
          <w:sz w:val="32"/>
          <w:szCs w:val="32"/>
        </w:rPr>
        <w:t>любых трех арбузов. Как за шесть таки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взвешиваний определить </w:t>
      </w:r>
      <w:r w:rsidR="009E70B1">
        <w:rPr>
          <w:sz w:val="32"/>
          <w:szCs w:val="32"/>
        </w:rPr>
        <w:t xml:space="preserve">общий вес </w:t>
      </w:r>
      <w:r w:rsidR="002F15A8" w:rsidRPr="00DC7EDE">
        <w:rPr>
          <w:sz w:val="32"/>
          <w:szCs w:val="32"/>
        </w:rPr>
        <w:t>всех арбузов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Минск, районка-2005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ГРУППА «СТАРТ», ПЕРВ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Тестирование по математике на острове лжецов и рыцарей проходили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100 учеников, каждый из которых либо рыцарь, всегда говорящий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правду, либо лжец, который всегда лжёт. Первые 60 учеников, по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очереди выходя после тестирования, заявили: «Среди оставшихся в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аудитории учеников лжецов больше, чем рыцарей». Сколько рыцарей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проходило тестирование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Минск, районка-2004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231D2A" w:rsidRPr="00231D2A">
        <w:rPr>
          <w:sz w:val="32"/>
          <w:szCs w:val="32"/>
        </w:rPr>
        <w:t>Даны 6 идущих подряд натуральных чисел. Их разбили на две тройки чисел, в каждой тройке числа перемножили и вычли из большего произведения меньшее. Какое наименьшее значение может принимать эта разность? Минимум берётся по всем шестёркам чисел и всем их разбиениям.</w:t>
      </w:r>
      <w:r w:rsidR="00231D2A">
        <w:rPr>
          <w:sz w:val="32"/>
          <w:szCs w:val="32"/>
        </w:rPr>
        <w:t xml:space="preserve"> </w:t>
      </w:r>
      <w:r w:rsidR="00231D2A" w:rsidRPr="00DC7EDE">
        <w:rPr>
          <w:vanish/>
          <w:sz w:val="32"/>
          <w:szCs w:val="32"/>
        </w:rPr>
        <w:t>(С. Берл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В первый класс пришли 25 школьников. Некоторые дети знакомы друг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с другом, а некоторые</w:t>
      </w:r>
      <w:r w:rsidR="002F15A8">
        <w:rPr>
          <w:sz w:val="32"/>
          <w:szCs w:val="32"/>
        </w:rPr>
        <w:t xml:space="preserve"> —</w:t>
      </w:r>
      <w:r w:rsidR="002F15A8" w:rsidRPr="00DC7EDE">
        <w:rPr>
          <w:sz w:val="32"/>
          <w:szCs w:val="32"/>
        </w:rPr>
        <w:t xml:space="preserve"> нет. Известно, что среди любых четыре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школьников есть две непересекающиеся пары знакомых между собой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Какое наименьшее число пар знакомых школьников может быть в классе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Натуральное число назовём </w:t>
      </w:r>
      <w:r w:rsidR="002F15A8" w:rsidRPr="00DC7EDE">
        <w:rPr>
          <w:i/>
          <w:sz w:val="32"/>
          <w:szCs w:val="32"/>
        </w:rPr>
        <w:t>хорошим</w:t>
      </w:r>
      <w:r w:rsidR="002F15A8" w:rsidRPr="00DC7EDE">
        <w:rPr>
          <w:sz w:val="32"/>
          <w:szCs w:val="32"/>
        </w:rPr>
        <w:t>, если все его натуральные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делители, отличные от единицы, можно разбить на дв</w:t>
      </w:r>
      <w:r w:rsidR="00FB7244">
        <w:rPr>
          <w:sz w:val="32"/>
          <w:szCs w:val="32"/>
        </w:rPr>
        <w:t>е</w:t>
      </w:r>
      <w:r w:rsidR="002F15A8" w:rsidRPr="00DC7EDE">
        <w:rPr>
          <w:sz w:val="32"/>
          <w:szCs w:val="32"/>
        </w:rPr>
        <w:t xml:space="preserve"> группы с равными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суммами. Докажите</w:t>
      </w:r>
      <w:r w:rsidR="00E95DF7">
        <w:rPr>
          <w:sz w:val="32"/>
          <w:szCs w:val="32"/>
        </w:rPr>
        <w:t>,</w:t>
      </w:r>
      <w:r w:rsidR="002F15A8" w:rsidRPr="00DC7EDE">
        <w:rPr>
          <w:sz w:val="32"/>
          <w:szCs w:val="32"/>
        </w:rPr>
        <w:t xml:space="preserve"> что число 100! не является хорошим. </w:t>
      </w:r>
      <w:r w:rsidR="00B15EE6" w:rsidRPr="00B15EE6">
        <w:rPr>
          <w:sz w:val="32"/>
          <w:szCs w:val="32"/>
        </w:rPr>
        <w:t>(100! — это произведение всех натуральных чисел от 1 до 100, взятых по одному разу</w:t>
      </w:r>
      <w:r w:rsidR="00B15EE6">
        <w:rPr>
          <w:sz w:val="32"/>
          <w:szCs w:val="32"/>
        </w:rPr>
        <w:t>.</w:t>
      </w:r>
      <w:r w:rsidR="00B15EE6" w:rsidRPr="00B15EE6">
        <w:rPr>
          <w:sz w:val="32"/>
          <w:szCs w:val="32"/>
        </w:rPr>
        <w:t>)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 xml:space="preserve">(С. Берлов по мотивам </w:t>
      </w:r>
      <w:proofErr w:type="spellStart"/>
      <w:r w:rsidR="002F15A8" w:rsidRPr="00AD0AEF">
        <w:rPr>
          <w:vanish/>
          <w:sz w:val="32"/>
          <w:szCs w:val="32"/>
        </w:rPr>
        <w:t>Postal</w:t>
      </w:r>
      <w:proofErr w:type="spellEnd"/>
      <w:r w:rsidR="002F15A8" w:rsidRPr="00AD0AEF">
        <w:rPr>
          <w:vanish/>
          <w:sz w:val="32"/>
          <w:szCs w:val="32"/>
        </w:rPr>
        <w:t xml:space="preserve"> coaching-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У Пети есть дробь 5/8. Он может либо прибавлять любое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натуральное число к числителю и знаменателю одновременно, либо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умножать числитель и знаменатель на одно и то же натуральное число.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Может ли Петя с помощью этих действий получить дробь, равную 3/5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А. 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Каждая клетка доски 8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>8 покрашена в черный или белый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цвет. Оказалось, что в каждом квадрате 3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 xml:space="preserve">3 ровно </w:t>
      </w:r>
      <w:r w:rsidR="002F15A8" w:rsidRPr="00AD0AEF">
        <w:rPr>
          <w:i/>
          <w:sz w:val="32"/>
          <w:szCs w:val="32"/>
        </w:rPr>
        <w:t>a</w:t>
      </w:r>
      <w:r w:rsidR="002F15A8" w:rsidRPr="00DC7EDE">
        <w:rPr>
          <w:sz w:val="32"/>
          <w:szCs w:val="32"/>
        </w:rPr>
        <w:t xml:space="preserve"> черны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>клеток, а в каждом прямоугольнике 2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>4 или 4</w:t>
      </w:r>
      <w:r w:rsidR="002F15A8">
        <w:rPr>
          <w:sz w:val="32"/>
          <w:szCs w:val="32"/>
        </w:rPr>
        <w:sym w:font="Symbol" w:char="F0B4"/>
      </w:r>
      <w:r w:rsidR="002F15A8" w:rsidRPr="00DC7EDE">
        <w:rPr>
          <w:sz w:val="32"/>
          <w:szCs w:val="32"/>
        </w:rPr>
        <w:t>2</w:t>
      </w:r>
      <w:r w:rsidR="002F15A8">
        <w:rPr>
          <w:sz w:val="32"/>
          <w:szCs w:val="32"/>
        </w:rPr>
        <w:t xml:space="preserve"> — </w:t>
      </w:r>
      <w:r w:rsidR="002F15A8" w:rsidRPr="00DC7EDE">
        <w:rPr>
          <w:sz w:val="32"/>
          <w:szCs w:val="32"/>
        </w:rPr>
        <w:t xml:space="preserve">ровно </w:t>
      </w:r>
      <w:r w:rsidR="002F15A8" w:rsidRPr="00AD0AEF">
        <w:rPr>
          <w:i/>
          <w:sz w:val="32"/>
          <w:szCs w:val="32"/>
        </w:rPr>
        <w:t>b</w:t>
      </w:r>
      <w:r w:rsidR="002F15A8" w:rsidRPr="00DC7EDE">
        <w:rPr>
          <w:sz w:val="32"/>
          <w:szCs w:val="32"/>
        </w:rPr>
        <w:t xml:space="preserve"> черных клеток. </w:t>
      </w:r>
      <w:r w:rsidR="00346A01">
        <w:rPr>
          <w:sz w:val="32"/>
          <w:szCs w:val="32"/>
        </w:rPr>
        <w:t xml:space="preserve">При каких </w:t>
      </w:r>
      <w:r w:rsidR="00346A01" w:rsidRPr="00147D88">
        <w:rPr>
          <w:i/>
          <w:sz w:val="32"/>
          <w:szCs w:val="32"/>
        </w:rPr>
        <w:t>a</w:t>
      </w:r>
      <w:r w:rsidR="00346A01">
        <w:rPr>
          <w:sz w:val="32"/>
          <w:szCs w:val="32"/>
        </w:rPr>
        <w:t xml:space="preserve"> и </w:t>
      </w:r>
      <w:r w:rsidR="00346A01" w:rsidRPr="00147D88">
        <w:rPr>
          <w:i/>
          <w:sz w:val="32"/>
          <w:szCs w:val="32"/>
        </w:rPr>
        <w:t>b</w:t>
      </w:r>
      <w:r w:rsidR="00346A01">
        <w:rPr>
          <w:sz w:val="32"/>
          <w:szCs w:val="32"/>
        </w:rPr>
        <w:t xml:space="preserve"> это возможно? Укажите все варианты и докажите, что других нет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 xml:space="preserve">На плоскости проведено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 xml:space="preserve"> </w:t>
      </w:r>
      <w:r w:rsidR="009E70B1">
        <w:rPr>
          <w:sz w:val="32"/>
          <w:szCs w:val="32"/>
        </w:rPr>
        <w:t xml:space="preserve">различных </w:t>
      </w:r>
      <w:r w:rsidR="002F15A8" w:rsidRPr="00DC7EDE">
        <w:rPr>
          <w:sz w:val="32"/>
          <w:szCs w:val="32"/>
        </w:rPr>
        <w:t>прямых. Каждая прямая пересекается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ровно с 49 другими. Найдите все возможные значения </w:t>
      </w:r>
      <w:r w:rsidR="002F15A8" w:rsidRPr="00AD0AEF">
        <w:rPr>
          <w:i/>
          <w:sz w:val="32"/>
          <w:szCs w:val="32"/>
        </w:rPr>
        <w:t>n</w:t>
      </w:r>
      <w:r w:rsidR="002F15A8" w:rsidRPr="00DC7EDE">
        <w:rPr>
          <w:sz w:val="32"/>
          <w:szCs w:val="32"/>
        </w:rPr>
        <w:t>.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П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lastRenderedPageBreak/>
        <w:t>8.</w:t>
      </w:r>
      <w:r w:rsidRPr="0050746B">
        <w:rPr>
          <w:spacing w:val="-2"/>
          <w:sz w:val="32"/>
          <w:szCs w:val="27"/>
        </w:rPr>
        <w:t xml:space="preserve"> </w:t>
      </w:r>
      <w:r w:rsidR="002F15A8" w:rsidRPr="00DC7EDE">
        <w:rPr>
          <w:sz w:val="32"/>
          <w:szCs w:val="32"/>
        </w:rPr>
        <w:t>Имеются 11 арбузов и весы, с помощью которых за одно взвешивание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можно определить </w:t>
      </w:r>
      <w:r w:rsidR="009E70B1">
        <w:rPr>
          <w:sz w:val="32"/>
          <w:szCs w:val="32"/>
        </w:rPr>
        <w:t xml:space="preserve">общий вес </w:t>
      </w:r>
      <w:r w:rsidR="002F15A8" w:rsidRPr="00DC7EDE">
        <w:rPr>
          <w:sz w:val="32"/>
          <w:szCs w:val="32"/>
        </w:rPr>
        <w:t>любых трех арбузов. Как за шесть таких</w:t>
      </w:r>
      <w:r w:rsidR="002F15A8">
        <w:rPr>
          <w:sz w:val="32"/>
          <w:szCs w:val="32"/>
        </w:rPr>
        <w:t xml:space="preserve"> </w:t>
      </w:r>
      <w:r w:rsidR="002F15A8" w:rsidRPr="00DC7EDE">
        <w:rPr>
          <w:sz w:val="32"/>
          <w:szCs w:val="32"/>
        </w:rPr>
        <w:t xml:space="preserve">взвешиваний определить </w:t>
      </w:r>
      <w:r w:rsidR="009E70B1">
        <w:rPr>
          <w:sz w:val="32"/>
          <w:szCs w:val="32"/>
        </w:rPr>
        <w:t xml:space="preserve">общий вес </w:t>
      </w:r>
      <w:r w:rsidR="002F15A8" w:rsidRPr="00DC7EDE">
        <w:rPr>
          <w:sz w:val="32"/>
          <w:szCs w:val="32"/>
        </w:rPr>
        <w:t>всех арбузов?</w:t>
      </w:r>
      <w:r w:rsidR="002F15A8">
        <w:rPr>
          <w:sz w:val="32"/>
          <w:szCs w:val="32"/>
        </w:rPr>
        <w:t xml:space="preserve"> </w:t>
      </w:r>
      <w:r w:rsidR="002F15A8" w:rsidRPr="00AD0AEF">
        <w:rPr>
          <w:vanish/>
          <w:sz w:val="32"/>
          <w:szCs w:val="32"/>
        </w:rPr>
        <w:t>(Минск, районка-2005)</w:t>
      </w:r>
    </w:p>
    <w:p w:rsidR="00026A90" w:rsidRPr="0050746B" w:rsidRDefault="00026A90" w:rsidP="00026A90">
      <w:pPr>
        <w:spacing w:after="120"/>
        <w:jc w:val="center"/>
        <w:rPr>
          <w:szCs w:val="23"/>
        </w:rPr>
      </w:pPr>
      <w:r w:rsidRPr="0050746B">
        <w:rPr>
          <w:sz w:val="28"/>
          <w:szCs w:val="27"/>
        </w:rPr>
        <w:br w:type="page"/>
      </w:r>
      <w:r w:rsidR="00440342" w:rsidRPr="0050746B">
        <w:rPr>
          <w:szCs w:val="23"/>
          <w:lang w:val="en-US"/>
        </w:rPr>
        <w:lastRenderedPageBreak/>
        <w:t>XLVII</w:t>
      </w:r>
      <w:r w:rsidR="00440342" w:rsidRPr="0050746B">
        <w:rPr>
          <w:szCs w:val="23"/>
        </w:rPr>
        <w:t xml:space="preserve"> УРАЛЬСКИЙ ТУРНИР ЮНЫХ МАТЕМАТИКОВ. КИРОВ, 19-25.02.2016</w:t>
      </w:r>
    </w:p>
    <w:p w:rsidR="00026A90" w:rsidRPr="0050746B" w:rsidRDefault="00AA16DE" w:rsidP="00026A90">
      <w:pPr>
        <w:keepNext/>
        <w:spacing w:before="120"/>
        <w:jc w:val="center"/>
        <w:outlineLvl w:val="1"/>
        <w:rPr>
          <w:b/>
          <w:sz w:val="40"/>
          <w:szCs w:val="36"/>
        </w:rPr>
      </w:pPr>
      <w:r w:rsidRPr="0050746B">
        <w:rPr>
          <w:b/>
          <w:sz w:val="40"/>
          <w:szCs w:val="36"/>
        </w:rPr>
        <w:t>МАТЕМАТИЧЕСКИЙ БОЙ №2. 22.02.2016</w:t>
      </w:r>
    </w:p>
    <w:p w:rsidR="00026A90" w:rsidRPr="0050746B" w:rsidRDefault="00026A90" w:rsidP="00026A90">
      <w:pPr>
        <w:pStyle w:val="1"/>
        <w:spacing w:before="120" w:after="240"/>
        <w:jc w:val="center"/>
        <w:rPr>
          <w:rFonts w:ascii="Times New Roman" w:hAnsi="Times New Roman" w:cs="Times New Roman"/>
          <w:sz w:val="36"/>
        </w:rPr>
      </w:pPr>
      <w:r w:rsidRPr="0050746B">
        <w:rPr>
          <w:rFonts w:ascii="Times New Roman" w:hAnsi="Times New Roman" w:cs="Times New Roman"/>
          <w:sz w:val="36"/>
        </w:rPr>
        <w:t>ГРУППА «СТАРТ», ВТОРАЯ ЛИГА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1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>Тестирование по математике на острове лжецов и рыцарей проходили</w:t>
      </w:r>
      <w:r w:rsidR="00C37504">
        <w:rPr>
          <w:sz w:val="32"/>
        </w:rPr>
        <w:t xml:space="preserve"> </w:t>
      </w:r>
      <w:r w:rsidR="00C37504" w:rsidRPr="00261E90">
        <w:rPr>
          <w:sz w:val="32"/>
        </w:rPr>
        <w:t xml:space="preserve">100 учеников, каждый из которых либо рыцарь, всегда говорящий правду, либо лжец, который всегда лжёт. Первые 60 учеников, по очереди выходя после тестирования, заявили: «Среди оставшихся в аудитории учеников лжецов больше, чем рыцарей». Сколько рыцарей проходило тестирование? </w:t>
      </w:r>
      <w:r w:rsidR="00C37504" w:rsidRPr="00261E90">
        <w:rPr>
          <w:vanish/>
          <w:sz w:val="32"/>
        </w:rPr>
        <w:t>(Минск, районка-2004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2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 xml:space="preserve">Можно ли какие-нибудь 6 идущих подряд натуральных чисел разбить на две группы по 3 числа с равными произведениями? </w:t>
      </w:r>
      <w:r w:rsidR="00C37504" w:rsidRPr="00261E90">
        <w:rPr>
          <w:vanish/>
          <w:sz w:val="32"/>
        </w:rPr>
        <w:t>(С. Берл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3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 xml:space="preserve">В первый класс пришли 25 школьников. Некоторые дети знакомы друг с другом, а </w:t>
      </w:r>
      <w:proofErr w:type="gramStart"/>
      <w:r w:rsidR="00C37504" w:rsidRPr="00261E90">
        <w:rPr>
          <w:sz w:val="32"/>
        </w:rPr>
        <w:t xml:space="preserve">некоторые </w:t>
      </w:r>
      <w:r w:rsidR="00C37504">
        <w:rPr>
          <w:sz w:val="32"/>
        </w:rPr>
        <w:sym w:font="Symbol" w:char="F0BE"/>
      </w:r>
      <w:r w:rsidR="00C37504" w:rsidRPr="00261E90">
        <w:rPr>
          <w:sz w:val="32"/>
        </w:rPr>
        <w:t xml:space="preserve"> нет</w:t>
      </w:r>
      <w:proofErr w:type="gramEnd"/>
      <w:r w:rsidR="00C37504" w:rsidRPr="00261E90">
        <w:rPr>
          <w:sz w:val="32"/>
        </w:rPr>
        <w:t xml:space="preserve">. Известно, что среди любых четырёх школьников есть две непересекающиеся пары знакомых между собой. Какое наименьшее число пар знакомых школьников могло быть среди пришедших? </w:t>
      </w:r>
      <w:r w:rsidR="00C37504" w:rsidRPr="00261E90">
        <w:rPr>
          <w:vanish/>
          <w:sz w:val="32"/>
        </w:rPr>
        <w:t>(А. Храбров, Олимпиада СПбГ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4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 xml:space="preserve">Два узника сидят в двух одиночных камерах. Им устраивают испытание. Каждому в камеру приносят кота. Кот может быть чёрным или белым. Каждый пытается угадать, какого цвета кот у его товарища. Если хотя бы один из узников угадает, то их отпустят на свободу, иначе – казнят. Перед испытанием узники могут пообщаться и договориться о своих действиях. Могут ли они гарантированно освободиться? </w:t>
      </w:r>
      <w:r w:rsidR="00C37504" w:rsidRPr="00261E90">
        <w:rPr>
          <w:vanish/>
          <w:sz w:val="32"/>
        </w:rPr>
        <w:t>(Фольклор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5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 xml:space="preserve">У Пети есть дробь 5/8. Он может либо прибавлять любое натуральное число к числителю и знаменателю одновременно, либо умножать числитель и знаменатель на одно и то же натуральное число. Может ли Петя с помощью этих действий получить дробь, равную 3/5? </w:t>
      </w:r>
      <w:r w:rsidR="00C37504" w:rsidRPr="00261E90">
        <w:rPr>
          <w:vanish/>
          <w:sz w:val="32"/>
        </w:rPr>
        <w:t>(А. Антропов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6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>Каждая клетка доски 8</w:t>
      </w:r>
      <w:r w:rsidR="00C37504" w:rsidRPr="00261E90">
        <w:rPr>
          <w:sz w:val="32"/>
        </w:rPr>
        <w:sym w:font="Symbol" w:char="F0B4"/>
      </w:r>
      <w:r w:rsidR="00C37504" w:rsidRPr="00261E90">
        <w:rPr>
          <w:sz w:val="32"/>
        </w:rPr>
        <w:t>8 покрашена в черный или белый цвет. Оказалось, что в каждом квадрате 3</w:t>
      </w:r>
      <w:r w:rsidR="00C37504" w:rsidRPr="00261E90">
        <w:rPr>
          <w:sz w:val="32"/>
        </w:rPr>
        <w:sym w:font="Symbol" w:char="F0B4"/>
      </w:r>
      <w:r w:rsidR="00C37504" w:rsidRPr="00261E90">
        <w:rPr>
          <w:sz w:val="32"/>
        </w:rPr>
        <w:t xml:space="preserve">3 ровно </w:t>
      </w:r>
      <w:r w:rsidR="00C37504" w:rsidRPr="00261E90">
        <w:rPr>
          <w:i/>
          <w:sz w:val="32"/>
        </w:rPr>
        <w:t>a</w:t>
      </w:r>
      <w:r w:rsidR="00C37504" w:rsidRPr="00261E90">
        <w:rPr>
          <w:sz w:val="32"/>
        </w:rPr>
        <w:t xml:space="preserve"> черных клеток, а в каждом прямоугольнике 2</w:t>
      </w:r>
      <w:r w:rsidR="00C37504" w:rsidRPr="00261E90">
        <w:rPr>
          <w:sz w:val="32"/>
        </w:rPr>
        <w:sym w:font="Symbol" w:char="F0B4"/>
      </w:r>
      <w:r w:rsidR="00C37504" w:rsidRPr="00261E90">
        <w:rPr>
          <w:sz w:val="32"/>
        </w:rPr>
        <w:t>4 или 4</w:t>
      </w:r>
      <w:r w:rsidR="00C37504" w:rsidRPr="00261E90">
        <w:rPr>
          <w:sz w:val="32"/>
        </w:rPr>
        <w:sym w:font="Symbol" w:char="F0B4"/>
      </w:r>
      <w:proofErr w:type="gramStart"/>
      <w:r w:rsidR="00C37504" w:rsidRPr="00261E90">
        <w:rPr>
          <w:sz w:val="32"/>
        </w:rPr>
        <w:t>2</w:t>
      </w:r>
      <w:r w:rsidR="00C37504" w:rsidRPr="00C37504">
        <w:rPr>
          <w:sz w:val="32"/>
        </w:rPr>
        <w:t xml:space="preserve"> </w:t>
      </w:r>
      <w:r w:rsidR="00C37504">
        <w:rPr>
          <w:sz w:val="32"/>
        </w:rPr>
        <w:sym w:font="Symbol" w:char="F0BE"/>
      </w:r>
      <w:r w:rsidR="00C37504" w:rsidRPr="00C37504">
        <w:rPr>
          <w:sz w:val="32"/>
        </w:rPr>
        <w:t xml:space="preserve"> </w:t>
      </w:r>
      <w:r w:rsidR="00C37504" w:rsidRPr="00261E90">
        <w:rPr>
          <w:sz w:val="32"/>
        </w:rPr>
        <w:t>ровно</w:t>
      </w:r>
      <w:proofErr w:type="gramEnd"/>
      <w:r w:rsidR="00C37504" w:rsidRPr="00261E90">
        <w:rPr>
          <w:sz w:val="32"/>
        </w:rPr>
        <w:t xml:space="preserve"> </w:t>
      </w:r>
      <w:r w:rsidR="00C37504" w:rsidRPr="00261E90">
        <w:rPr>
          <w:i/>
          <w:sz w:val="32"/>
        </w:rPr>
        <w:t>b</w:t>
      </w:r>
      <w:r w:rsidR="00C37504" w:rsidRPr="00261E90">
        <w:rPr>
          <w:sz w:val="32"/>
        </w:rPr>
        <w:t xml:space="preserve"> черных клеток. </w:t>
      </w:r>
      <w:r w:rsidR="00346A01">
        <w:rPr>
          <w:sz w:val="32"/>
        </w:rPr>
        <w:t xml:space="preserve">При каких </w:t>
      </w:r>
      <w:r w:rsidR="00346A01" w:rsidRPr="00147D88">
        <w:rPr>
          <w:i/>
          <w:sz w:val="32"/>
        </w:rPr>
        <w:t>a</w:t>
      </w:r>
      <w:r w:rsidR="00346A01">
        <w:rPr>
          <w:sz w:val="32"/>
        </w:rPr>
        <w:t xml:space="preserve"> и </w:t>
      </w:r>
      <w:r w:rsidR="00346A01" w:rsidRPr="00147D88">
        <w:rPr>
          <w:i/>
          <w:sz w:val="32"/>
        </w:rPr>
        <w:t>b</w:t>
      </w:r>
      <w:r w:rsidR="00346A01">
        <w:rPr>
          <w:sz w:val="32"/>
        </w:rPr>
        <w:t xml:space="preserve"> это возможно? Укажите все варианты и докажите, что других нет.</w:t>
      </w:r>
      <w:r w:rsidR="00C37504" w:rsidRPr="00261E90">
        <w:rPr>
          <w:sz w:val="32"/>
        </w:rPr>
        <w:t xml:space="preserve"> </w:t>
      </w:r>
      <w:r w:rsidR="00C37504" w:rsidRPr="00261E90">
        <w:rPr>
          <w:vanish/>
          <w:sz w:val="32"/>
        </w:rPr>
        <w:t>(Саудовская Аравия, предварительный отбор кандидатов в команду, 2015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7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 xml:space="preserve">Число </w:t>
      </w:r>
      <w:r w:rsidR="00C37504" w:rsidRPr="00261E90">
        <w:rPr>
          <w:i/>
          <w:sz w:val="32"/>
          <w:lang w:val="en-US"/>
        </w:rPr>
        <w:t>N</w:t>
      </w:r>
      <w:r w:rsidR="00C37504" w:rsidRPr="00261E90">
        <w:rPr>
          <w:sz w:val="32"/>
        </w:rPr>
        <w:t xml:space="preserve"> называется </w:t>
      </w:r>
      <w:r w:rsidR="00C37504" w:rsidRPr="00261E90">
        <w:rPr>
          <w:i/>
          <w:sz w:val="32"/>
        </w:rPr>
        <w:t>особым</w:t>
      </w:r>
      <w:r w:rsidR="00C37504" w:rsidRPr="00261E90">
        <w:rPr>
          <w:sz w:val="32"/>
        </w:rPr>
        <w:t xml:space="preserve">, если на плоскости можно провести </w:t>
      </w:r>
      <w:r w:rsidR="00C37504" w:rsidRPr="00261E90">
        <w:rPr>
          <w:i/>
          <w:sz w:val="32"/>
          <w:lang w:val="en-US"/>
        </w:rPr>
        <w:t>N</w:t>
      </w:r>
      <w:r w:rsidR="00C37504" w:rsidRPr="00261E90">
        <w:rPr>
          <w:sz w:val="32"/>
        </w:rPr>
        <w:t xml:space="preserve"> </w:t>
      </w:r>
      <w:r w:rsidR="009E70B1">
        <w:rPr>
          <w:sz w:val="32"/>
          <w:szCs w:val="32"/>
        </w:rPr>
        <w:t xml:space="preserve">различных </w:t>
      </w:r>
      <w:r w:rsidR="00C37504" w:rsidRPr="00261E90">
        <w:rPr>
          <w:sz w:val="32"/>
        </w:rPr>
        <w:t xml:space="preserve">прямых, каждая из которых пересекается ровно с 10 другими. Найдите 4 особых числа. </w:t>
      </w:r>
      <w:r w:rsidR="00C37504" w:rsidRPr="00261E90">
        <w:rPr>
          <w:vanish/>
          <w:sz w:val="32"/>
        </w:rPr>
        <w:t>(По мотивам Белоруссия-2008)</w:t>
      </w:r>
    </w:p>
    <w:p w:rsidR="00026A90" w:rsidRPr="0050746B" w:rsidRDefault="00026A90" w:rsidP="00026A90">
      <w:pPr>
        <w:spacing w:before="120"/>
        <w:jc w:val="both"/>
        <w:rPr>
          <w:sz w:val="32"/>
          <w:szCs w:val="27"/>
        </w:rPr>
      </w:pPr>
      <w:r w:rsidRPr="0050746B">
        <w:rPr>
          <w:b/>
          <w:spacing w:val="-2"/>
          <w:sz w:val="32"/>
          <w:szCs w:val="27"/>
        </w:rPr>
        <w:t>8.</w:t>
      </w:r>
      <w:r w:rsidRPr="0050746B">
        <w:rPr>
          <w:spacing w:val="-2"/>
          <w:sz w:val="32"/>
          <w:szCs w:val="27"/>
        </w:rPr>
        <w:t xml:space="preserve"> </w:t>
      </w:r>
      <w:r w:rsidR="00C37504" w:rsidRPr="00261E90">
        <w:rPr>
          <w:sz w:val="32"/>
        </w:rPr>
        <w:t xml:space="preserve">Имеются 10 арбузов и весы, с помощью которых за одно взвешивание можно определить </w:t>
      </w:r>
      <w:r w:rsidR="009E70B1">
        <w:rPr>
          <w:sz w:val="32"/>
        </w:rPr>
        <w:t xml:space="preserve">общий вес </w:t>
      </w:r>
      <w:r w:rsidR="00C37504" w:rsidRPr="00261E90">
        <w:rPr>
          <w:sz w:val="32"/>
        </w:rPr>
        <w:t xml:space="preserve">любых трех арбузов. Как за шесть таких взвешиваний определить </w:t>
      </w:r>
      <w:r w:rsidR="009E70B1">
        <w:rPr>
          <w:sz w:val="32"/>
        </w:rPr>
        <w:t xml:space="preserve">общий вес </w:t>
      </w:r>
      <w:r w:rsidR="00C37504" w:rsidRPr="00261E90">
        <w:rPr>
          <w:sz w:val="32"/>
        </w:rPr>
        <w:t xml:space="preserve">всех арбузов? </w:t>
      </w:r>
      <w:r w:rsidR="00C37504" w:rsidRPr="00261E90">
        <w:rPr>
          <w:vanish/>
          <w:sz w:val="32"/>
        </w:rPr>
        <w:t>(Минск, районка-2005)</w:t>
      </w:r>
    </w:p>
    <w:sectPr w:rsidR="00026A90" w:rsidRPr="0050746B" w:rsidSect="00383539">
      <w:pgSz w:w="11906" w:h="16838"/>
      <w:pgMar w:top="568" w:right="707" w:bottom="56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134F"/>
    <w:rsid w:val="00026A90"/>
    <w:rsid w:val="000D55CB"/>
    <w:rsid w:val="00147D88"/>
    <w:rsid w:val="00196A46"/>
    <w:rsid w:val="001A6F72"/>
    <w:rsid w:val="001B5EA7"/>
    <w:rsid w:val="001C13DE"/>
    <w:rsid w:val="001E6C88"/>
    <w:rsid w:val="001F22F4"/>
    <w:rsid w:val="00231D2A"/>
    <w:rsid w:val="00253C81"/>
    <w:rsid w:val="00254074"/>
    <w:rsid w:val="002A7AEB"/>
    <w:rsid w:val="002F15A8"/>
    <w:rsid w:val="00346A01"/>
    <w:rsid w:val="003804FE"/>
    <w:rsid w:val="00383539"/>
    <w:rsid w:val="00402B7B"/>
    <w:rsid w:val="00440342"/>
    <w:rsid w:val="004A1400"/>
    <w:rsid w:val="0050746B"/>
    <w:rsid w:val="00533662"/>
    <w:rsid w:val="0055272C"/>
    <w:rsid w:val="00553D51"/>
    <w:rsid w:val="005553E4"/>
    <w:rsid w:val="00587252"/>
    <w:rsid w:val="00587947"/>
    <w:rsid w:val="00614FE3"/>
    <w:rsid w:val="00617768"/>
    <w:rsid w:val="00621D98"/>
    <w:rsid w:val="00625081"/>
    <w:rsid w:val="00627268"/>
    <w:rsid w:val="00687A26"/>
    <w:rsid w:val="006E6951"/>
    <w:rsid w:val="00766659"/>
    <w:rsid w:val="00766779"/>
    <w:rsid w:val="007C1894"/>
    <w:rsid w:val="008078DF"/>
    <w:rsid w:val="00845CF4"/>
    <w:rsid w:val="00851737"/>
    <w:rsid w:val="009A5A85"/>
    <w:rsid w:val="009E70B1"/>
    <w:rsid w:val="00A22691"/>
    <w:rsid w:val="00A7134F"/>
    <w:rsid w:val="00AA16DE"/>
    <w:rsid w:val="00AB4A8B"/>
    <w:rsid w:val="00AE63DC"/>
    <w:rsid w:val="00B15EE6"/>
    <w:rsid w:val="00B43482"/>
    <w:rsid w:val="00C20951"/>
    <w:rsid w:val="00C37504"/>
    <w:rsid w:val="00C877B9"/>
    <w:rsid w:val="00CD6A44"/>
    <w:rsid w:val="00D318F2"/>
    <w:rsid w:val="00D55E8D"/>
    <w:rsid w:val="00D9747A"/>
    <w:rsid w:val="00E95DF7"/>
    <w:rsid w:val="00F86928"/>
    <w:rsid w:val="00FB7244"/>
    <w:rsid w:val="00FE0571"/>
    <w:rsid w:val="00FF0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3B7D03C-BDE8-4B11-A9BB-14AC49213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6779"/>
    <w:rPr>
      <w:rFonts w:eastAsia="SimSun"/>
      <w:sz w:val="24"/>
      <w:szCs w:val="24"/>
    </w:rPr>
  </w:style>
  <w:style w:type="paragraph" w:styleId="1">
    <w:name w:val="heading 1"/>
    <w:aliases w:val=" Знак"/>
    <w:basedOn w:val="a"/>
    <w:next w:val="a"/>
    <w:link w:val="10"/>
    <w:qFormat/>
    <w:rsid w:val="00402B7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"/>
    <w:basedOn w:val="a0"/>
    <w:link w:val="1"/>
    <w:rsid w:val="00402B7B"/>
    <w:rPr>
      <w:rFonts w:ascii="Arial" w:eastAsia="SimSun" w:hAnsi="Arial" w:cs="Arial"/>
      <w:b/>
      <w:bCs/>
      <w:kern w:val="32"/>
      <w:sz w:val="32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9E70B1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9E70B1"/>
    <w:rPr>
      <w:rFonts w:ascii="Segoe UI" w:eastAsia="SimSu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EAFCF5-64DC-4681-ABB1-E465E35D6F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4</Pages>
  <Words>3449</Words>
  <Characters>19662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емнадцатый международный математический турнир старшеклассников</vt:lpstr>
    </vt:vector>
  </TitlesOfParts>
  <Company/>
  <LinksUpToDate>false</LinksUpToDate>
  <CharactersWithSpaces>23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емнадцатый международный математический турнир старшеклассников</dc:title>
  <dc:subject/>
  <dc:creator>sms</dc:creator>
  <cp:keywords/>
  <dc:description/>
  <cp:lastModifiedBy>Igor Rubanov</cp:lastModifiedBy>
  <cp:revision>17</cp:revision>
  <cp:lastPrinted>2016-02-21T09:44:00Z</cp:lastPrinted>
  <dcterms:created xsi:type="dcterms:W3CDTF">2016-02-19T08:15:00Z</dcterms:created>
  <dcterms:modified xsi:type="dcterms:W3CDTF">2016-02-25T06:52:00Z</dcterms:modified>
</cp:coreProperties>
</file>